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3"/>
        <w:gridCol w:w="5387"/>
      </w:tblGrid>
      <w:tr w:rsidR="00E45BF3" w:rsidRPr="000C6EE8" w:rsidTr="00B51D80">
        <w:trPr>
          <w:jc w:val="center"/>
        </w:trPr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45BF3" w:rsidRPr="000C6EE8" w:rsidRDefault="00E45BF3" w:rsidP="00243F4B">
            <w:pPr>
              <w:tabs>
                <w:tab w:val="center" w:pos="1134"/>
                <w:tab w:val="center" w:pos="4536"/>
                <w:tab w:val="center" w:pos="7938"/>
              </w:tabs>
              <w:spacing w:after="0" w:line="240" w:lineRule="auto"/>
              <w:rPr>
                <w:b/>
                <w:bCs/>
              </w:rPr>
            </w:pPr>
            <w:r w:rsidRPr="000C6EE8">
              <w:rPr>
                <w:b/>
                <w:bCs/>
              </w:rPr>
              <w:t xml:space="preserve">Tuần CM: </w:t>
            </w:r>
            <w:r w:rsidR="002E44AE" w:rsidRPr="000C6EE8">
              <w:rPr>
                <w:b/>
                <w:bCs/>
              </w:rPr>
              <w:t>1,2</w:t>
            </w:r>
          </w:p>
        </w:tc>
        <w:tc>
          <w:tcPr>
            <w:tcW w:w="53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45BF3" w:rsidRPr="000C6EE8" w:rsidRDefault="00E45BF3" w:rsidP="00243F4B">
            <w:pPr>
              <w:tabs>
                <w:tab w:val="center" w:pos="1134"/>
                <w:tab w:val="center" w:pos="4536"/>
                <w:tab w:val="center" w:pos="7938"/>
              </w:tabs>
              <w:spacing w:after="0" w:line="240" w:lineRule="auto"/>
            </w:pPr>
            <w:r w:rsidRPr="000C6EE8">
              <w:rPr>
                <w:b/>
              </w:rPr>
              <w:t xml:space="preserve">Ngày soạn: </w:t>
            </w:r>
          </w:p>
        </w:tc>
      </w:tr>
      <w:tr w:rsidR="00E45BF3" w:rsidRPr="000C6EE8" w:rsidTr="00B51D80">
        <w:trPr>
          <w:jc w:val="center"/>
        </w:trPr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45BF3" w:rsidRPr="000C6EE8" w:rsidRDefault="002E44AE" w:rsidP="00243F4B">
            <w:pPr>
              <w:tabs>
                <w:tab w:val="center" w:pos="1134"/>
                <w:tab w:val="center" w:pos="4536"/>
                <w:tab w:val="center" w:pos="7938"/>
              </w:tabs>
              <w:spacing w:after="0" w:line="240" w:lineRule="auto"/>
            </w:pPr>
            <w:r w:rsidRPr="000C6EE8">
              <w:rPr>
                <w:b/>
              </w:rPr>
              <w:t>Tiết PPCT: 1,2,3</w:t>
            </w:r>
          </w:p>
        </w:tc>
        <w:tc>
          <w:tcPr>
            <w:tcW w:w="5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45BF3" w:rsidRPr="000C6EE8" w:rsidRDefault="00E45BF3" w:rsidP="00243F4B">
            <w:pPr>
              <w:tabs>
                <w:tab w:val="center" w:pos="1134"/>
                <w:tab w:val="center" w:pos="4536"/>
                <w:tab w:val="center" w:pos="7938"/>
              </w:tabs>
              <w:spacing w:after="0" w:line="240" w:lineRule="auto"/>
            </w:pPr>
          </w:p>
        </w:tc>
      </w:tr>
    </w:tbl>
    <w:p w:rsidR="002E44AE" w:rsidRPr="000C6EE8" w:rsidRDefault="00E45BF3" w:rsidP="00243F4B">
      <w:pPr>
        <w:keepNext/>
        <w:keepLines/>
        <w:spacing w:after="0" w:line="240" w:lineRule="auto"/>
        <w:jc w:val="center"/>
        <w:outlineLvl w:val="0"/>
      </w:pPr>
      <w:r w:rsidRPr="000C6EE8">
        <w:t xml:space="preserve">TÊN BÀI DẠY: </w:t>
      </w:r>
      <w:r w:rsidR="002E44AE" w:rsidRPr="000C6EE8">
        <w:rPr>
          <w:b/>
        </w:rPr>
        <w:t>CHƯƠNG 1: BIỂU THỨC ĐẠI SỐ</w:t>
      </w:r>
    </w:p>
    <w:p w:rsidR="00E45BF3" w:rsidRPr="000C6EE8" w:rsidRDefault="002E44AE" w:rsidP="00243F4B">
      <w:pPr>
        <w:keepNext/>
        <w:keepLines/>
        <w:spacing w:after="0" w:line="240" w:lineRule="auto"/>
        <w:jc w:val="center"/>
        <w:outlineLvl w:val="0"/>
        <w:rPr>
          <w:b/>
          <w:lang w:val="vi-VN"/>
        </w:rPr>
      </w:pPr>
      <w:r w:rsidRPr="000C6EE8">
        <w:rPr>
          <w:b/>
          <w:lang w:val="nl-NL"/>
        </w:rPr>
        <w:t>BÀI 1: ĐƠN THỨC VÀ ĐA THỨC NHIỀU BIẾN</w:t>
      </w:r>
      <w:r w:rsidR="00E45BF3" w:rsidRPr="000C6EE8">
        <w:rPr>
          <w:b/>
          <w:lang w:val="vi-VN"/>
        </w:rPr>
        <w:t xml:space="preserve"> (</w:t>
      </w:r>
      <w:r w:rsidR="00E45BF3" w:rsidRPr="000C6EE8">
        <w:rPr>
          <w:b/>
        </w:rPr>
        <w:t xml:space="preserve">3 </w:t>
      </w:r>
      <w:r w:rsidR="00E45BF3" w:rsidRPr="000C6EE8">
        <w:rPr>
          <w:b/>
          <w:lang w:val="vi-VN"/>
        </w:rPr>
        <w:t>TIẾT)</w:t>
      </w:r>
    </w:p>
    <w:p w:rsidR="00E45BF3" w:rsidRPr="000C6EE8" w:rsidRDefault="002E44AE" w:rsidP="00243F4B">
      <w:pPr>
        <w:tabs>
          <w:tab w:val="center" w:pos="5400"/>
          <w:tab w:val="left" w:pos="7169"/>
        </w:tabs>
        <w:spacing w:after="0" w:line="240" w:lineRule="auto"/>
        <w:jc w:val="center"/>
      </w:pPr>
      <w:r w:rsidRPr="000C6EE8">
        <w:t>Môn học: Toán; lớp: 8</w:t>
      </w:r>
    </w:p>
    <w:p w:rsidR="002E44AE" w:rsidRPr="000C6EE8" w:rsidRDefault="002E44AE" w:rsidP="00243F4B">
      <w:pPr>
        <w:tabs>
          <w:tab w:val="center" w:pos="5400"/>
          <w:tab w:val="left" w:pos="7169"/>
        </w:tabs>
        <w:spacing w:after="0" w:line="240" w:lineRule="auto"/>
        <w:rPr>
          <w:lang w:val="nl-NL"/>
        </w:rPr>
      </w:pPr>
      <w:r w:rsidRPr="000C6EE8">
        <w:rPr>
          <w:b/>
          <w:lang w:val="nl-NL"/>
        </w:rPr>
        <w:t>I.</w:t>
      </w:r>
      <w:r w:rsidRPr="000C6EE8">
        <w:rPr>
          <w:lang w:val="nl-NL"/>
        </w:rPr>
        <w:t xml:space="preserve"> </w:t>
      </w:r>
      <w:r w:rsidRPr="000C6EE8">
        <w:rPr>
          <w:b/>
          <w:lang w:val="nl-NL"/>
        </w:rPr>
        <w:t>MỤC TIÊU</w:t>
      </w:r>
      <w:r w:rsidRPr="000C6EE8">
        <w:rPr>
          <w:lang w:val="nl-NL"/>
        </w:rPr>
        <w:t>:</w:t>
      </w:r>
    </w:p>
    <w:p w:rsidR="002E44AE" w:rsidRPr="000C6EE8" w:rsidRDefault="002E44AE" w:rsidP="00243F4B">
      <w:pPr>
        <w:tabs>
          <w:tab w:val="center" w:pos="5400"/>
          <w:tab w:val="left" w:pos="7169"/>
        </w:tabs>
        <w:spacing w:after="0" w:line="240" w:lineRule="auto"/>
        <w:rPr>
          <w:lang w:val="nl-NL"/>
        </w:rPr>
      </w:pPr>
      <w:r w:rsidRPr="000C6EE8">
        <w:rPr>
          <w:b/>
          <w:lang w:val="nl-NL"/>
        </w:rPr>
        <w:t>1. Kiến thức:</w:t>
      </w:r>
      <w:r w:rsidRPr="000C6EE8">
        <w:rPr>
          <w:b/>
          <w:i/>
          <w:lang w:val="nl-NL"/>
        </w:rPr>
        <w:t xml:space="preserve">  </w:t>
      </w:r>
      <w:r w:rsidRPr="000C6EE8">
        <w:rPr>
          <w:lang w:val="nl-NL"/>
        </w:rPr>
        <w:t>Học xong bài này, HS đạt các yêu cầu sau:</w:t>
      </w:r>
    </w:p>
    <w:p w:rsidR="002E44AE" w:rsidRPr="000C6EE8" w:rsidRDefault="002E44AE" w:rsidP="00243F4B">
      <w:pPr>
        <w:tabs>
          <w:tab w:val="center" w:pos="5400"/>
          <w:tab w:val="left" w:pos="7169"/>
        </w:tabs>
        <w:spacing w:after="0" w:line="240" w:lineRule="auto"/>
        <w:rPr>
          <w:lang w:val="nl-NL"/>
        </w:rPr>
      </w:pPr>
      <w:r w:rsidRPr="000C6EE8">
        <w:rPr>
          <w:lang w:val="nl-NL"/>
        </w:rPr>
        <w:t>- Nhận biết được đơn thức, đa thức nhiều biến.</w:t>
      </w:r>
    </w:p>
    <w:p w:rsidR="002E44AE" w:rsidRPr="000C6EE8" w:rsidRDefault="002E44AE" w:rsidP="00243F4B">
      <w:pPr>
        <w:tabs>
          <w:tab w:val="center" w:pos="5400"/>
          <w:tab w:val="left" w:pos="7169"/>
        </w:tabs>
        <w:spacing w:after="0" w:line="240" w:lineRule="auto"/>
        <w:rPr>
          <w:lang w:val="nl-NL"/>
        </w:rPr>
      </w:pPr>
      <w:r w:rsidRPr="000C6EE8">
        <w:rPr>
          <w:lang w:val="nl-NL"/>
        </w:rPr>
        <w:t>- Thực hiện thu gọn đơn thức, đa thức.</w:t>
      </w:r>
    </w:p>
    <w:p w:rsidR="002E44AE" w:rsidRPr="000C6EE8" w:rsidRDefault="002E44AE" w:rsidP="00243F4B">
      <w:pPr>
        <w:tabs>
          <w:tab w:val="center" w:pos="5400"/>
          <w:tab w:val="left" w:pos="7169"/>
        </w:tabs>
        <w:spacing w:after="0" w:line="240" w:lineRule="auto"/>
        <w:rPr>
          <w:lang w:val="nl-NL"/>
        </w:rPr>
      </w:pPr>
      <w:r w:rsidRPr="000C6EE8">
        <w:rPr>
          <w:lang w:val="nl-NL"/>
        </w:rPr>
        <w:t>- Tính được giá trị của đa thức khi biết giá trị của các biến.</w:t>
      </w:r>
    </w:p>
    <w:p w:rsidR="002E44AE" w:rsidRPr="000C6EE8" w:rsidRDefault="002E44AE" w:rsidP="00243F4B">
      <w:pPr>
        <w:tabs>
          <w:tab w:val="center" w:pos="5400"/>
          <w:tab w:val="left" w:pos="7169"/>
        </w:tabs>
        <w:spacing w:after="0" w:line="240" w:lineRule="auto"/>
        <w:rPr>
          <w:b/>
          <w:lang w:val="nl-NL"/>
        </w:rPr>
      </w:pPr>
      <w:r w:rsidRPr="000C6EE8">
        <w:rPr>
          <w:b/>
          <w:lang w:val="nl-NL"/>
        </w:rPr>
        <w:t xml:space="preserve">2. Năng lực </w:t>
      </w:r>
    </w:p>
    <w:p w:rsidR="002E44AE" w:rsidRPr="000C6EE8" w:rsidRDefault="002E44AE" w:rsidP="00243F4B">
      <w:pPr>
        <w:pStyle w:val="NoSpacing"/>
        <w:spacing w:line="240" w:lineRule="auto"/>
        <w:rPr>
          <w:b/>
          <w:color w:val="auto"/>
          <w:szCs w:val="28"/>
          <w:lang w:val="nl-NL"/>
        </w:rPr>
      </w:pPr>
      <w:r w:rsidRPr="000C6EE8">
        <w:rPr>
          <w:b/>
          <w:color w:val="auto"/>
          <w:szCs w:val="28"/>
          <w:lang w:val="nl-NL"/>
        </w:rPr>
        <w:t>Năng lực chung:</w:t>
      </w:r>
    </w:p>
    <w:p w:rsidR="002E44AE" w:rsidRPr="000C6EE8" w:rsidRDefault="002E44AE" w:rsidP="00243F4B">
      <w:pPr>
        <w:pStyle w:val="Header"/>
        <w:tabs>
          <w:tab w:val="clear" w:pos="4320"/>
          <w:tab w:val="clear" w:pos="8640"/>
          <w:tab w:val="left" w:pos="7169"/>
        </w:tabs>
        <w:rPr>
          <w:rFonts w:ascii="Times New Roman" w:hAnsi="Times New Roman"/>
          <w:color w:val="auto"/>
          <w:sz w:val="28"/>
          <w:szCs w:val="28"/>
          <w:lang w:val="nl-NL"/>
        </w:rPr>
      </w:pPr>
      <w:r w:rsidRPr="000C6EE8">
        <w:rPr>
          <w:rFonts w:ascii="Times New Roman" w:hAnsi="Times New Roman"/>
          <w:color w:val="auto"/>
          <w:sz w:val="28"/>
          <w:szCs w:val="28"/>
          <w:lang w:val="nl-NL"/>
        </w:rPr>
        <w:t>- Năng lực tự chủ và tự học trong tìm tòi khám phá</w:t>
      </w:r>
    </w:p>
    <w:p w:rsidR="002E44AE" w:rsidRPr="000C6EE8" w:rsidRDefault="002E44AE" w:rsidP="00243F4B">
      <w:pPr>
        <w:pStyle w:val="Header"/>
        <w:tabs>
          <w:tab w:val="clear" w:pos="4320"/>
          <w:tab w:val="clear" w:pos="8640"/>
          <w:tab w:val="left" w:pos="7169"/>
        </w:tabs>
        <w:rPr>
          <w:rFonts w:ascii="Times New Roman" w:hAnsi="Times New Roman"/>
          <w:color w:val="auto"/>
          <w:sz w:val="28"/>
          <w:szCs w:val="28"/>
          <w:lang w:val="nl-NL"/>
        </w:rPr>
      </w:pPr>
      <w:r w:rsidRPr="000C6EE8">
        <w:rPr>
          <w:rFonts w:ascii="Times New Roman" w:hAnsi="Times New Roman"/>
          <w:color w:val="auto"/>
          <w:sz w:val="28"/>
          <w:szCs w:val="28"/>
          <w:lang w:val="nl-NL"/>
        </w:rPr>
        <w:t>- Năng lực giao tiếp và hợp tác trong trình bày, thảo luận và làm việc nhóm</w:t>
      </w:r>
    </w:p>
    <w:p w:rsidR="002E44AE" w:rsidRPr="000C6EE8" w:rsidRDefault="002E44AE" w:rsidP="00243F4B">
      <w:pPr>
        <w:pStyle w:val="Header"/>
        <w:tabs>
          <w:tab w:val="clear" w:pos="4320"/>
          <w:tab w:val="clear" w:pos="8640"/>
          <w:tab w:val="left" w:pos="7169"/>
        </w:tabs>
        <w:rPr>
          <w:rFonts w:ascii="Times New Roman" w:hAnsi="Times New Roman"/>
          <w:color w:val="auto"/>
          <w:sz w:val="28"/>
          <w:szCs w:val="28"/>
          <w:lang w:val="nl-NL"/>
        </w:rPr>
      </w:pPr>
      <w:r w:rsidRPr="000C6EE8">
        <w:rPr>
          <w:rFonts w:ascii="Times New Roman" w:hAnsi="Times New Roman"/>
          <w:color w:val="auto"/>
          <w:sz w:val="28"/>
          <w:szCs w:val="28"/>
          <w:lang w:val="nl-NL"/>
        </w:rPr>
        <w:t>- Năng lực giải quyết vấn đề và sáng tạo trong thực hành, vận dụng.</w:t>
      </w:r>
    </w:p>
    <w:p w:rsidR="002E44AE" w:rsidRPr="000C6EE8" w:rsidRDefault="002E44AE" w:rsidP="00243F4B">
      <w:pPr>
        <w:pStyle w:val="Header"/>
        <w:tabs>
          <w:tab w:val="clear" w:pos="4320"/>
          <w:tab w:val="clear" w:pos="8640"/>
          <w:tab w:val="left" w:pos="7169"/>
        </w:tabs>
        <w:rPr>
          <w:rFonts w:ascii="Times New Roman" w:hAnsi="Times New Roman"/>
          <w:color w:val="auto"/>
          <w:sz w:val="28"/>
          <w:szCs w:val="28"/>
          <w:lang w:val="nl-NL"/>
        </w:rPr>
      </w:pPr>
      <w:r w:rsidRPr="000C6EE8">
        <w:rPr>
          <w:rFonts w:ascii="Times New Roman" w:hAnsi="Times New Roman"/>
          <w:b/>
          <w:color w:val="auto"/>
          <w:sz w:val="28"/>
          <w:szCs w:val="28"/>
          <w:lang w:val="nl-NL"/>
        </w:rPr>
        <w:t xml:space="preserve">Năng lực riêng: </w:t>
      </w:r>
    </w:p>
    <w:p w:rsidR="002E44AE" w:rsidRPr="000C6EE8" w:rsidRDefault="002E44AE" w:rsidP="000C6EE8">
      <w:pPr>
        <w:spacing w:after="0" w:line="240" w:lineRule="auto"/>
        <w:ind w:right="4"/>
      </w:pPr>
      <w:r w:rsidRPr="000C6EE8">
        <w:t xml:space="preserve">- Tư duy và lập luận toán học, mô hình hóa toán học, giao tiếp toán học, giải quyết vấn đề toán học. </w:t>
      </w:r>
    </w:p>
    <w:p w:rsidR="002E44AE" w:rsidRPr="000C6EE8" w:rsidRDefault="002E44AE" w:rsidP="00243F4B">
      <w:pPr>
        <w:pStyle w:val="Header"/>
        <w:tabs>
          <w:tab w:val="clear" w:pos="4320"/>
          <w:tab w:val="clear" w:pos="8640"/>
          <w:tab w:val="left" w:pos="7169"/>
        </w:tabs>
        <w:rPr>
          <w:rFonts w:ascii="Times New Roman" w:hAnsi="Times New Roman"/>
          <w:color w:val="auto"/>
          <w:sz w:val="28"/>
          <w:szCs w:val="28"/>
          <w:lang w:val="nl-NL"/>
        </w:rPr>
      </w:pPr>
      <w:r w:rsidRPr="000C6EE8">
        <w:rPr>
          <w:rFonts w:ascii="Times New Roman" w:hAnsi="Times New Roman"/>
          <w:b/>
          <w:color w:val="auto"/>
          <w:sz w:val="28"/>
          <w:szCs w:val="28"/>
          <w:lang w:val="nl-NL"/>
        </w:rPr>
        <w:t>3. Phẩm chất</w:t>
      </w:r>
    </w:p>
    <w:p w:rsidR="002E44AE" w:rsidRPr="000C6EE8" w:rsidRDefault="002E44AE" w:rsidP="00243F4B">
      <w:pPr>
        <w:pStyle w:val="NoSpacing"/>
        <w:spacing w:line="240" w:lineRule="auto"/>
        <w:rPr>
          <w:color w:val="auto"/>
          <w:szCs w:val="28"/>
        </w:rPr>
      </w:pPr>
      <w:r w:rsidRPr="000C6EE8">
        <w:rPr>
          <w:color w:val="auto"/>
          <w:szCs w:val="28"/>
        </w:rPr>
        <w:t xml:space="preserve">- </w:t>
      </w:r>
      <w:r w:rsidRPr="000C6EE8">
        <w:rPr>
          <w:color w:val="auto"/>
          <w:szCs w:val="28"/>
          <w:lang w:val="da-DK"/>
        </w:rPr>
        <w:t>Có</w:t>
      </w:r>
      <w:r w:rsidRPr="000C6EE8">
        <w:rPr>
          <w:i/>
          <w:color w:val="auto"/>
          <w:szCs w:val="28"/>
          <w:lang w:val="da-DK"/>
        </w:rPr>
        <w:t xml:space="preserve"> </w:t>
      </w:r>
      <w:r w:rsidRPr="000C6EE8">
        <w:rPr>
          <w:color w:val="auto"/>
          <w:szCs w:val="28"/>
          <w:lang w:val="vi-VN"/>
        </w:rPr>
        <w:t xml:space="preserve">ý thức </w:t>
      </w:r>
      <w:r w:rsidRPr="000C6EE8">
        <w:rPr>
          <w:color w:val="auto"/>
          <w:szCs w:val="28"/>
        </w:rPr>
        <w:t>học tập</w:t>
      </w:r>
      <w:r w:rsidRPr="000C6EE8">
        <w:rPr>
          <w:color w:val="auto"/>
          <w:szCs w:val="28"/>
          <w:lang w:val="vi-VN"/>
        </w:rPr>
        <w:t>, ý thức tìm tòi, khám phá và sáng tạ</w:t>
      </w:r>
      <w:r w:rsidRPr="000C6EE8">
        <w:rPr>
          <w:color w:val="auto"/>
          <w:szCs w:val="28"/>
        </w:rPr>
        <w:t>o, có ý thức làm việc nhóm.</w:t>
      </w:r>
    </w:p>
    <w:p w:rsidR="002E44AE" w:rsidRPr="000C6EE8" w:rsidRDefault="002E44AE" w:rsidP="00243F4B">
      <w:pPr>
        <w:spacing w:after="0" w:line="240" w:lineRule="auto"/>
      </w:pPr>
      <w:r w:rsidRPr="000C6EE8">
        <w:t>- Chăm chỉ tích cực xây dựng bài, có trách nhiệm, chủ động chiếm lĩnh kiến thức theo sự hướng dẫn của GV.</w:t>
      </w:r>
    </w:p>
    <w:p w:rsidR="002E44AE" w:rsidRPr="000C6EE8" w:rsidRDefault="002E44AE" w:rsidP="00243F4B">
      <w:pPr>
        <w:tabs>
          <w:tab w:val="left" w:pos="7169"/>
        </w:tabs>
        <w:spacing w:after="0" w:line="240" w:lineRule="auto"/>
        <w:rPr>
          <w:lang w:val="nl-NL"/>
        </w:rPr>
      </w:pPr>
      <w:r w:rsidRPr="000C6EE8">
        <w:rPr>
          <w:b/>
          <w:lang w:val="nl-NL"/>
        </w:rPr>
        <w:t>II. THIẾT BỊ DẠY HỌC VÀ HỌC LIỆU</w:t>
      </w:r>
      <w:r w:rsidRPr="000C6EE8">
        <w:rPr>
          <w:lang w:val="nl-NL"/>
        </w:rPr>
        <w:t xml:space="preserve"> </w:t>
      </w:r>
    </w:p>
    <w:p w:rsidR="002E44AE" w:rsidRPr="000C6EE8" w:rsidRDefault="002E44AE" w:rsidP="00243F4B">
      <w:pPr>
        <w:pStyle w:val="NoSpacing"/>
        <w:spacing w:line="240" w:lineRule="auto"/>
        <w:rPr>
          <w:color w:val="auto"/>
          <w:szCs w:val="28"/>
          <w:lang w:val="nl-NL"/>
        </w:rPr>
      </w:pPr>
      <w:r w:rsidRPr="000C6EE8">
        <w:rPr>
          <w:b/>
          <w:color w:val="auto"/>
          <w:szCs w:val="28"/>
          <w:lang w:val="nl-NL"/>
        </w:rPr>
        <w:t xml:space="preserve">1 - GV:  </w:t>
      </w:r>
      <w:r w:rsidRPr="000C6EE8">
        <w:rPr>
          <w:color w:val="auto"/>
          <w:szCs w:val="28"/>
          <w:lang w:val="nl-NL"/>
        </w:rPr>
        <w:t>SGK, Tài liệu giảng dạ</w:t>
      </w:r>
      <w:r w:rsidR="00243F4B" w:rsidRPr="000C6EE8">
        <w:rPr>
          <w:color w:val="auto"/>
          <w:szCs w:val="28"/>
          <w:lang w:val="nl-NL"/>
        </w:rPr>
        <w:t>y, giáo án PPT.</w:t>
      </w:r>
    </w:p>
    <w:p w:rsidR="002E44AE" w:rsidRPr="000C6EE8" w:rsidRDefault="002E44AE" w:rsidP="00243F4B">
      <w:pPr>
        <w:tabs>
          <w:tab w:val="left" w:pos="7169"/>
        </w:tabs>
        <w:spacing w:after="0" w:line="240" w:lineRule="auto"/>
        <w:rPr>
          <w:lang w:val="nl-NL"/>
        </w:rPr>
      </w:pPr>
      <w:r w:rsidRPr="000C6EE8">
        <w:rPr>
          <w:b/>
          <w:lang w:val="nl-NL"/>
        </w:rPr>
        <w:t>2 - HS</w:t>
      </w:r>
      <w:r w:rsidRPr="000C6EE8">
        <w:rPr>
          <w:lang w:val="nl-NL"/>
        </w:rPr>
        <w:t xml:space="preserve"> : SGK, SBT, vở ghi, giấy nháp, đồ dùng học tập (bút, thước...), bảng nhóm, bút viết bảng nhóm.</w:t>
      </w:r>
    </w:p>
    <w:p w:rsidR="00E45BF3" w:rsidRPr="000C6EE8" w:rsidRDefault="00E45BF3" w:rsidP="00243F4B">
      <w:pPr>
        <w:tabs>
          <w:tab w:val="left" w:pos="567"/>
          <w:tab w:val="left" w:pos="1134"/>
        </w:tabs>
        <w:spacing w:after="0" w:line="240" w:lineRule="auto"/>
        <w:rPr>
          <w:rFonts w:eastAsia="Calibri"/>
          <w:b/>
          <w:lang w:val="nl-NL"/>
        </w:rPr>
      </w:pPr>
      <w:r w:rsidRPr="000C6EE8">
        <w:rPr>
          <w:rFonts w:eastAsia="Calibri"/>
          <w:b/>
          <w:lang w:val="nl-NL"/>
        </w:rPr>
        <w:t>III. TIẾN TRÌNH DẠY HỌC</w:t>
      </w:r>
    </w:p>
    <w:p w:rsidR="00E45BF3" w:rsidRPr="000C6EE8" w:rsidRDefault="00E21100" w:rsidP="00243F4B">
      <w:pPr>
        <w:tabs>
          <w:tab w:val="left" w:pos="567"/>
          <w:tab w:val="left" w:pos="1134"/>
        </w:tabs>
        <w:spacing w:after="0" w:line="240" w:lineRule="auto"/>
        <w:rPr>
          <w:b/>
          <w:lang w:val="nl-NL"/>
        </w:rPr>
      </w:pPr>
      <w:r w:rsidRPr="000C6EE8">
        <w:rPr>
          <w:b/>
          <w:lang w:val="nl-NL"/>
        </w:rPr>
        <w:t>1.</w:t>
      </w:r>
      <w:r w:rsidR="00E45BF3" w:rsidRPr="000C6EE8">
        <w:rPr>
          <w:b/>
          <w:lang w:val="nl-NL"/>
        </w:rPr>
        <w:t>Ổn định tổ chức</w:t>
      </w:r>
    </w:p>
    <w:p w:rsidR="00E45BF3" w:rsidRPr="000C6EE8" w:rsidRDefault="00E21100" w:rsidP="00243F4B">
      <w:pPr>
        <w:pStyle w:val="ListParagraph"/>
        <w:tabs>
          <w:tab w:val="left" w:pos="567"/>
          <w:tab w:val="left" w:pos="1134"/>
        </w:tabs>
        <w:spacing w:after="0" w:line="240" w:lineRule="auto"/>
        <w:ind w:left="0"/>
        <w:rPr>
          <w:b/>
          <w:color w:val="auto"/>
          <w:lang w:val="nl-NL"/>
        </w:rPr>
      </w:pPr>
      <w:r w:rsidRPr="000C6EE8">
        <w:rPr>
          <w:b/>
          <w:color w:val="auto"/>
          <w:lang w:val="nl-NL"/>
        </w:rPr>
        <w:t>2.</w:t>
      </w:r>
      <w:r w:rsidR="00E45BF3" w:rsidRPr="000C6EE8">
        <w:rPr>
          <w:b/>
          <w:color w:val="auto"/>
          <w:lang w:val="nl-NL"/>
        </w:rPr>
        <w:t>Kiểm tra bài cũ</w:t>
      </w:r>
    </w:p>
    <w:p w:rsidR="00243F4B" w:rsidRPr="000C6EE8" w:rsidRDefault="00243F4B" w:rsidP="00243F4B">
      <w:pPr>
        <w:pStyle w:val="ListParagraph"/>
        <w:tabs>
          <w:tab w:val="left" w:pos="567"/>
          <w:tab w:val="left" w:pos="1134"/>
        </w:tabs>
        <w:spacing w:after="0" w:line="240" w:lineRule="auto"/>
        <w:ind w:left="0"/>
        <w:rPr>
          <w:color w:val="auto"/>
          <w:lang w:val="nl-NL"/>
        </w:rPr>
      </w:pPr>
      <w:r w:rsidRPr="000C6EE8">
        <w:rPr>
          <w:color w:val="auto"/>
          <w:lang w:val="nl-NL"/>
        </w:rPr>
        <w:t xml:space="preserve">Giới thiệu nội dung chương 1. </w:t>
      </w:r>
    </w:p>
    <w:p w:rsidR="00E45BF3" w:rsidRPr="000C6EE8" w:rsidRDefault="00E21100" w:rsidP="00243F4B">
      <w:pPr>
        <w:tabs>
          <w:tab w:val="left" w:pos="567"/>
          <w:tab w:val="left" w:pos="1134"/>
        </w:tabs>
        <w:spacing w:after="0" w:line="240" w:lineRule="auto"/>
        <w:rPr>
          <w:b/>
          <w:lang w:val="nl-NL"/>
        </w:rPr>
      </w:pPr>
      <w:r w:rsidRPr="000C6EE8">
        <w:rPr>
          <w:b/>
          <w:lang w:val="nl-NL"/>
        </w:rPr>
        <w:t>3.</w:t>
      </w:r>
      <w:r w:rsidR="00E45BF3" w:rsidRPr="000C6EE8">
        <w:rPr>
          <w:b/>
          <w:lang w:val="nl-NL"/>
        </w:rPr>
        <w:t>Bài mới</w:t>
      </w:r>
    </w:p>
    <w:p w:rsidR="00243F4B" w:rsidRPr="000C6EE8" w:rsidRDefault="00243F4B" w:rsidP="00243F4B">
      <w:pPr>
        <w:spacing w:after="0"/>
        <w:rPr>
          <w:b/>
          <w:lang w:val="nl-NL"/>
        </w:rPr>
      </w:pPr>
      <w:r w:rsidRPr="000C6EE8">
        <w:rPr>
          <w:b/>
          <w:lang w:val="nl-NL"/>
        </w:rPr>
        <w:t>A. HOẠT ĐỘNG KHỞI ĐỘNG (MỞ ĐẦU)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b/>
          <w:lang w:val="nl-NL"/>
        </w:rPr>
        <w:t>a) Mục tiêu:</w:t>
      </w:r>
      <w:r w:rsidRPr="000C6EE8">
        <w:rPr>
          <w:lang w:val="nl-NL"/>
        </w:rPr>
        <w:t xml:space="preserve">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</w:pPr>
      <w:r w:rsidRPr="000C6EE8">
        <w:t>- HS làm quen với biểu thức đại số nhiều biến.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t xml:space="preserve">- Gợi động cơ, hứng thú cho HS tìm hiểu nội dung mới. </w:t>
      </w:r>
    </w:p>
    <w:p w:rsidR="00243F4B" w:rsidRPr="000C6EE8" w:rsidRDefault="00243F4B" w:rsidP="00243F4B">
      <w:pPr>
        <w:spacing w:after="0"/>
        <w:rPr>
          <w:lang w:val="nl-NL"/>
        </w:rPr>
      </w:pPr>
      <w:r w:rsidRPr="000C6EE8">
        <w:rPr>
          <w:b/>
          <w:lang w:val="nl-NL"/>
        </w:rPr>
        <w:t xml:space="preserve">b) Nội dung: </w:t>
      </w:r>
      <w:r w:rsidRPr="000C6EE8">
        <w:rPr>
          <w:lang w:val="nl-NL"/>
        </w:rPr>
        <w:t>HS thực hiện các yêu cầu dưới sự hướng dẫn của GV.</w:t>
      </w:r>
    </w:p>
    <w:p w:rsidR="00243F4B" w:rsidRPr="000C6EE8" w:rsidRDefault="00243F4B" w:rsidP="00243F4B">
      <w:pPr>
        <w:spacing w:after="0"/>
        <w:rPr>
          <w:lang w:val="nl-NL"/>
        </w:rPr>
      </w:pPr>
      <w:r w:rsidRPr="000C6EE8">
        <w:rPr>
          <w:b/>
          <w:lang w:val="nl-NL"/>
        </w:rPr>
        <w:t xml:space="preserve">c) Sản phẩm: </w:t>
      </w:r>
      <w:r w:rsidRPr="000C6EE8">
        <w:rPr>
          <w:lang w:val="nl-NL"/>
        </w:rPr>
        <w:t xml:space="preserve">HS câu trả lời cho câu hỏi mở đầu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b/>
          <w:lang w:val="nl-NL"/>
        </w:rPr>
      </w:pPr>
      <w:r w:rsidRPr="000C6EE8">
        <w:rPr>
          <w:b/>
          <w:lang w:val="nl-NL"/>
        </w:rPr>
        <w:t xml:space="preserve">d) Tổ chức thực hiện: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b/>
          <w:lang w:val="nl-NL"/>
        </w:rPr>
        <w:t>Bước 1: Chuyển giao nhiệm vụ:</w:t>
      </w:r>
      <w:r w:rsidRPr="000C6EE8">
        <w:rPr>
          <w:lang w:val="nl-NL"/>
        </w:rPr>
        <w:t xml:space="preserve"> </w:t>
      </w:r>
    </w:p>
    <w:p w:rsidR="00243F4B" w:rsidRPr="000C6EE8" w:rsidRDefault="00243F4B" w:rsidP="00243F4B">
      <w:pPr>
        <w:spacing w:after="0"/>
        <w:rPr>
          <w:lang w:val="nl-NL"/>
        </w:rPr>
      </w:pPr>
      <w:r w:rsidRPr="000C6EE8">
        <w:rPr>
          <w:lang w:val="nl-NL"/>
        </w:rPr>
        <w:t>- GV yêu cầu HS nhắc lại công thức tính diện tích hình chữ nhật, hình vuông.</w:t>
      </w:r>
    </w:p>
    <w:p w:rsidR="00243F4B" w:rsidRPr="000C6EE8" w:rsidRDefault="00243F4B" w:rsidP="00243F4B">
      <w:pPr>
        <w:spacing w:after="0"/>
        <w:rPr>
          <w:lang w:val="nl-NL"/>
        </w:rPr>
      </w:pPr>
      <w:r w:rsidRPr="000C6EE8">
        <w:rPr>
          <w:lang w:val="nl-NL"/>
        </w:rPr>
        <w:lastRenderedPageBreak/>
        <w:t>- GV đặt và yêu cầu HS trả lời câu hỏi: “</w:t>
      </w:r>
      <w:r w:rsidRPr="000C6EE8">
        <w:rPr>
          <w:i/>
          <w:lang w:val="nl-NL"/>
        </w:rPr>
        <w:t xml:space="preserve"> Nền nhà được chia thành bao nhiêu hình chữ nhật, bao nhiêu hình vuông, nêu kích thước của mỗi hình? Tính diện tích của nền nhà theo x và y”</w:t>
      </w:r>
    </w:p>
    <w:p w:rsidR="00243F4B" w:rsidRPr="000C6EE8" w:rsidRDefault="00243F4B" w:rsidP="00243F4B">
      <w:pPr>
        <w:spacing w:after="0"/>
        <w:rPr>
          <w:lang w:val="nl-NL"/>
        </w:rPr>
      </w:pPr>
      <w:r w:rsidRPr="000C6EE8">
        <w:rPr>
          <w:b/>
          <w:lang w:val="nl-NL"/>
        </w:rPr>
        <w:t xml:space="preserve">Bước 2: Thực hiện nhiệm vụ: </w:t>
      </w:r>
      <w:r w:rsidRPr="000C6EE8">
        <w:rPr>
          <w:lang w:val="nl-NL"/>
        </w:rPr>
        <w:t>HS quan sát và chú</w:t>
      </w:r>
      <w:r w:rsidR="00874C43" w:rsidRPr="000C6EE8">
        <w:rPr>
          <w:lang w:val="nl-NL"/>
        </w:rPr>
        <w:t xml:space="preserve"> ý lắng nghe, thảo luận cặp đôi</w:t>
      </w:r>
      <w:r w:rsidRPr="000C6EE8">
        <w:rPr>
          <w:lang w:val="nl-NL"/>
        </w:rPr>
        <w:t xml:space="preserve"> hoàn thành yêu cầu.</w:t>
      </w:r>
    </w:p>
    <w:p w:rsidR="00243F4B" w:rsidRPr="000C6EE8" w:rsidRDefault="00243F4B" w:rsidP="00243F4B">
      <w:pPr>
        <w:spacing w:after="0"/>
        <w:rPr>
          <w:lang w:val="nl-NL"/>
        </w:rPr>
      </w:pPr>
      <w:r w:rsidRPr="000C6EE8">
        <w:rPr>
          <w:b/>
          <w:lang w:val="nl-NL"/>
        </w:rPr>
        <w:t xml:space="preserve">Bước 3: Báo cáo, thảo luận: </w:t>
      </w:r>
      <w:r w:rsidRPr="000C6EE8">
        <w:rPr>
          <w:lang w:val="nl-NL"/>
        </w:rPr>
        <w:t>GV gọi một số HS trả lời, HS khác nhận xét, bổ sung.</w:t>
      </w:r>
    </w:p>
    <w:p w:rsidR="00243F4B" w:rsidRPr="000C6EE8" w:rsidRDefault="00243F4B" w:rsidP="00243F4B">
      <w:pPr>
        <w:spacing w:after="0"/>
        <w:rPr>
          <w:lang w:val="nl-NL"/>
        </w:rPr>
      </w:pPr>
      <w:r w:rsidRPr="000C6EE8">
        <w:rPr>
          <w:b/>
          <w:lang w:val="nl-NL"/>
        </w:rPr>
        <w:t xml:space="preserve">Bước 4: Kết luận, nhận định: </w:t>
      </w:r>
      <w:r w:rsidRPr="000C6EE8">
        <w:rPr>
          <w:lang w:val="nl-NL"/>
        </w:rPr>
        <w:t>GV đánh giá kết quả của HS, trên cơ sở đó dẫn dắt HS vào bài học mới</w:t>
      </w:r>
      <w:r w:rsidR="00874C43" w:rsidRPr="000C6EE8">
        <w:rPr>
          <w:lang w:val="nl-NL"/>
        </w:rPr>
        <w:t>.</w:t>
      </w:r>
    </w:p>
    <w:p w:rsidR="00243F4B" w:rsidRPr="000C6EE8" w:rsidRDefault="00243F4B" w:rsidP="00243F4B">
      <w:pPr>
        <w:spacing w:after="0"/>
        <w:rPr>
          <w:b/>
          <w:lang w:val="nl-NL"/>
        </w:rPr>
      </w:pPr>
      <w:r w:rsidRPr="000C6EE8">
        <w:rPr>
          <w:b/>
          <w:lang w:val="nl-NL"/>
        </w:rPr>
        <w:t>B.</w:t>
      </w:r>
      <w:r w:rsidRPr="000C6EE8">
        <w:rPr>
          <w:lang w:val="nl-NL"/>
        </w:rPr>
        <w:t xml:space="preserve"> </w:t>
      </w:r>
      <w:r w:rsidRPr="000C6EE8">
        <w:rPr>
          <w:b/>
          <w:lang w:val="nl-NL"/>
        </w:rPr>
        <w:t>HÌNH THÀNH KIẾN THỨC MỚI</w:t>
      </w:r>
    </w:p>
    <w:p w:rsidR="00243F4B" w:rsidRPr="000C6EE8" w:rsidRDefault="00243F4B" w:rsidP="00243F4B">
      <w:pPr>
        <w:spacing w:after="0"/>
        <w:rPr>
          <w:b/>
          <w:lang w:val="nl-NL"/>
        </w:rPr>
      </w:pPr>
      <w:r w:rsidRPr="000C6EE8">
        <w:rPr>
          <w:b/>
          <w:lang w:val="nl-NL"/>
        </w:rPr>
        <w:t xml:space="preserve">Hoạt động 1: </w:t>
      </w:r>
      <w:r w:rsidR="00874C43" w:rsidRPr="000C6EE8">
        <w:rPr>
          <w:b/>
          <w:lang w:val="nl-NL"/>
        </w:rPr>
        <w:t>Đơn thức và đa thức.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b/>
          <w:lang w:val="nl-NL"/>
        </w:rPr>
        <w:t>a) Mục tiêu:</w:t>
      </w:r>
      <w:r w:rsidRPr="000C6EE8">
        <w:rPr>
          <w:lang w:val="nl-NL"/>
        </w:rPr>
        <w:t xml:space="preserve"> 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</w:pPr>
      <w:r w:rsidRPr="000C6EE8">
        <w:rPr>
          <w:lang w:val="nl-NL"/>
        </w:rPr>
        <w:t xml:space="preserve">- Phân biệt được </w:t>
      </w:r>
      <w:r w:rsidR="00874C43" w:rsidRPr="000C6EE8">
        <w:rPr>
          <w:lang w:val="nl-NL"/>
        </w:rPr>
        <w:t>đơn thức và đa thức.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b/>
          <w:lang w:val="nl-NL"/>
        </w:rPr>
      </w:pPr>
      <w:r w:rsidRPr="000C6EE8">
        <w:rPr>
          <w:b/>
          <w:lang w:val="nl-NL"/>
        </w:rPr>
        <w:t>b) Nội dung: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lang w:val="nl-NL"/>
        </w:rPr>
        <w:t>- HS qu</w:t>
      </w:r>
      <w:r w:rsidR="00C04692" w:rsidRPr="000C6EE8">
        <w:rPr>
          <w:lang w:val="nl-NL"/>
        </w:rPr>
        <w:t xml:space="preserve">an sát SGK để tìm hiểu khái niệm đơn thức và đa thức </w:t>
      </w:r>
      <w:r w:rsidRPr="000C6EE8">
        <w:rPr>
          <w:lang w:val="nl-NL"/>
        </w:rPr>
        <w:t>theo yêu cầu của GV.</w:t>
      </w:r>
    </w:p>
    <w:p w:rsidR="00944A63" w:rsidRPr="000C6EE8" w:rsidRDefault="00243F4B" w:rsidP="00243F4B">
      <w:pPr>
        <w:tabs>
          <w:tab w:val="left" w:pos="567"/>
          <w:tab w:val="left" w:pos="1134"/>
        </w:tabs>
        <w:spacing w:after="0"/>
        <w:rPr>
          <w:b/>
          <w:lang w:val="nl-NL"/>
        </w:rPr>
      </w:pPr>
      <w:r w:rsidRPr="000C6EE8">
        <w:rPr>
          <w:b/>
          <w:lang w:val="nl-NL"/>
        </w:rPr>
        <w:t xml:space="preserve">c) Sản phẩm: </w:t>
      </w:r>
    </w:p>
    <w:p w:rsidR="00944A63" w:rsidRPr="000C6EE8" w:rsidRDefault="00944A63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b/>
          <w:lang w:val="nl-NL"/>
        </w:rPr>
        <w:t xml:space="preserve">- </w:t>
      </w:r>
      <w:r w:rsidR="00243F4B" w:rsidRPr="000C6EE8">
        <w:rPr>
          <w:lang w:val="nl-NL"/>
        </w:rPr>
        <w:t xml:space="preserve">HS </w:t>
      </w:r>
      <w:r w:rsidR="00C04692" w:rsidRPr="000C6EE8">
        <w:rPr>
          <w:lang w:val="nl-NL"/>
        </w:rPr>
        <w:t>Nhận biết được đơn thức, đa thức nhiều biến</w:t>
      </w:r>
      <w:r w:rsidRPr="000C6EE8">
        <w:rPr>
          <w:lang w:val="nl-NL"/>
        </w:rPr>
        <w:t>.</w:t>
      </w:r>
    </w:p>
    <w:p w:rsidR="00243F4B" w:rsidRPr="000C6EE8" w:rsidRDefault="00944A63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lang w:val="nl-NL"/>
        </w:rPr>
        <w:t>- Vận dụng</w:t>
      </w:r>
      <w:r w:rsidR="00243F4B" w:rsidRPr="000C6EE8">
        <w:rPr>
          <w:lang w:val="nl-NL"/>
        </w:rPr>
        <w:t xml:space="preserve"> giải được các bài tập </w:t>
      </w:r>
      <w:r w:rsidR="00243F4B" w:rsidRPr="000C6EE8">
        <w:rPr>
          <w:b/>
          <w:i/>
          <w:lang w:val="nl-NL"/>
        </w:rPr>
        <w:t>HĐ1</w:t>
      </w:r>
      <w:r w:rsidR="00243F4B" w:rsidRPr="000C6EE8">
        <w:rPr>
          <w:lang w:val="nl-NL"/>
        </w:rPr>
        <w:t>,</w:t>
      </w:r>
      <w:r w:rsidR="00C04692" w:rsidRPr="000C6EE8">
        <w:rPr>
          <w:b/>
          <w:bCs/>
          <w:i/>
          <w:iCs/>
          <w:lang w:val="nl-NL"/>
        </w:rPr>
        <w:t xml:space="preserve"> Ví dụ 1, 2, thực hành 1, vận dụng 1.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b/>
          <w:lang w:val="nl-NL"/>
        </w:rPr>
      </w:pPr>
      <w:r w:rsidRPr="000C6EE8">
        <w:rPr>
          <w:b/>
          <w:lang w:val="nl-NL"/>
        </w:rPr>
        <w:t>d) Tổ chức thực hiện: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5382"/>
        <w:gridCol w:w="4252"/>
      </w:tblGrid>
      <w:tr w:rsidR="000C6EE8" w:rsidRPr="000C6EE8" w:rsidTr="00E66FF0">
        <w:tc>
          <w:tcPr>
            <w:tcW w:w="5382" w:type="dxa"/>
          </w:tcPr>
          <w:p w:rsidR="00243F4B" w:rsidRPr="000C6EE8" w:rsidRDefault="00243F4B" w:rsidP="00243F4B">
            <w:pPr>
              <w:tabs>
                <w:tab w:val="left" w:pos="567"/>
                <w:tab w:val="left" w:pos="1134"/>
              </w:tabs>
              <w:spacing w:after="0"/>
              <w:jc w:val="center"/>
              <w:rPr>
                <w:b/>
                <w:lang w:val="nl-NL"/>
              </w:rPr>
            </w:pPr>
            <w:r w:rsidRPr="000C6EE8">
              <w:rPr>
                <w:b/>
                <w:lang w:val="nl-NL"/>
              </w:rPr>
              <w:t>HĐ CỦA GV VÀ HS</w:t>
            </w:r>
          </w:p>
        </w:tc>
        <w:tc>
          <w:tcPr>
            <w:tcW w:w="4252" w:type="dxa"/>
          </w:tcPr>
          <w:p w:rsidR="00243F4B" w:rsidRPr="000C6EE8" w:rsidRDefault="00243F4B" w:rsidP="00243F4B">
            <w:pPr>
              <w:tabs>
                <w:tab w:val="left" w:pos="567"/>
                <w:tab w:val="left" w:pos="1134"/>
              </w:tabs>
              <w:spacing w:after="0"/>
              <w:jc w:val="center"/>
              <w:rPr>
                <w:b/>
                <w:lang w:val="nl-NL"/>
              </w:rPr>
            </w:pPr>
            <w:r w:rsidRPr="000C6EE8">
              <w:rPr>
                <w:b/>
                <w:lang w:val="nl-NL"/>
              </w:rPr>
              <w:t>SẢN PHẨM DỰ KIẾN</w:t>
            </w:r>
          </w:p>
        </w:tc>
      </w:tr>
      <w:tr w:rsidR="000C6EE8" w:rsidRPr="000C6EE8" w:rsidTr="00E66FF0">
        <w:tc>
          <w:tcPr>
            <w:tcW w:w="5382" w:type="dxa"/>
          </w:tcPr>
          <w:p w:rsidR="00243F4B" w:rsidRPr="000C6EE8" w:rsidRDefault="00944A63" w:rsidP="00243F4B">
            <w:pPr>
              <w:spacing w:after="0"/>
              <w:rPr>
                <w:b/>
              </w:rPr>
            </w:pPr>
            <w:r w:rsidRPr="000C6EE8">
              <w:rPr>
                <w:b/>
              </w:rPr>
              <w:t>* Giao nhiệm vụ học tập 1</w:t>
            </w:r>
            <w:r w:rsidR="00243F4B" w:rsidRPr="000C6EE8">
              <w:rPr>
                <w:b/>
              </w:rPr>
              <w:t>:</w:t>
            </w:r>
          </w:p>
          <w:p w:rsidR="00944A63" w:rsidRPr="000C6EE8" w:rsidRDefault="00243F4B" w:rsidP="00243F4B">
            <w:pPr>
              <w:spacing w:after="0"/>
            </w:pPr>
            <w:r w:rsidRPr="000C6EE8">
              <w:rPr>
                <w:lang w:val="nl-NL"/>
              </w:rPr>
              <w:t xml:space="preserve">- </w:t>
            </w:r>
            <w:r w:rsidRPr="000C6EE8">
              <w:t xml:space="preserve">GV yêu cầu HS </w:t>
            </w:r>
            <w:r w:rsidR="00944A63" w:rsidRPr="000C6EE8">
              <w:t xml:space="preserve">hoạt động cặp đôi thực hiện </w:t>
            </w:r>
            <w:r w:rsidRPr="000C6EE8">
              <w:rPr>
                <w:b/>
                <w:i/>
              </w:rPr>
              <w:t>HĐ</w:t>
            </w:r>
            <w:r w:rsidR="00944A63" w:rsidRPr="000C6EE8">
              <w:rPr>
                <w:b/>
                <w:i/>
              </w:rPr>
              <w:t>KP</w:t>
            </w:r>
            <w:r w:rsidRPr="000C6EE8">
              <w:rPr>
                <w:b/>
                <w:i/>
              </w:rPr>
              <w:t xml:space="preserve">1 </w:t>
            </w:r>
          </w:p>
          <w:p w:rsidR="00243F4B" w:rsidRPr="000C6EE8" w:rsidRDefault="00944A63" w:rsidP="00243F4B">
            <w:pPr>
              <w:spacing w:after="0"/>
            </w:pPr>
            <w:r w:rsidRPr="000C6EE8">
              <w:t xml:space="preserve">- Nêu </w:t>
            </w:r>
            <w:r w:rsidR="001D3632" w:rsidRPr="000C6EE8">
              <w:t xml:space="preserve">khái niệm đơn thức, đa thức. </w:t>
            </w:r>
          </w:p>
          <w:p w:rsidR="00944A63" w:rsidRPr="000C6EE8" w:rsidRDefault="00944A63" w:rsidP="00944A63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b/>
                <w:bCs/>
                <w:lang w:val="vi-VN"/>
              </w:rPr>
              <w:t>* HS thực hiện nhiệm vụ 1:</w:t>
            </w:r>
          </w:p>
          <w:p w:rsidR="00944A63" w:rsidRPr="000C6EE8" w:rsidRDefault="00944A63" w:rsidP="00944A63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 xml:space="preserve">- HS </w:t>
            </w:r>
            <w:r w:rsidRPr="000C6EE8">
              <w:rPr>
                <w:bCs/>
                <w:lang w:val="vi-VN"/>
              </w:rPr>
              <w:t>thực hiện các yêu cầu trên.</w:t>
            </w:r>
          </w:p>
          <w:p w:rsidR="00944A63" w:rsidRPr="000C6EE8" w:rsidRDefault="00944A63" w:rsidP="00944A63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>* Báo cáo, thảo luận 1: </w:t>
            </w:r>
          </w:p>
          <w:p w:rsidR="00944A63" w:rsidRPr="000C6EE8" w:rsidRDefault="00944A63" w:rsidP="00944A63">
            <w:pPr>
              <w:spacing w:before="60" w:after="60" w:line="288" w:lineRule="auto"/>
              <w:rPr>
                <w:bCs/>
              </w:rPr>
            </w:pPr>
            <w:r w:rsidRPr="000C6EE8">
              <w:rPr>
                <w:bCs/>
                <w:lang w:val="vi-VN"/>
              </w:rPr>
              <w:t xml:space="preserve">- GV yêu cầu </w:t>
            </w:r>
            <w:r w:rsidRPr="000C6EE8">
              <w:rPr>
                <w:bCs/>
              </w:rPr>
              <w:t xml:space="preserve">đại diện nhóm nhanh nhất lên bảng thực hiện </w:t>
            </w:r>
            <w:r w:rsidRPr="000C6EE8">
              <w:rPr>
                <w:bCs/>
                <w:lang w:val="vi-VN"/>
              </w:rPr>
              <w:t>HĐ</w:t>
            </w:r>
            <w:r w:rsidRPr="000C6EE8">
              <w:rPr>
                <w:bCs/>
              </w:rPr>
              <w:t xml:space="preserve">KP </w:t>
            </w:r>
            <w:r w:rsidRPr="000C6EE8">
              <w:rPr>
                <w:bCs/>
                <w:lang w:val="vi-VN"/>
              </w:rPr>
              <w:t>1</w:t>
            </w:r>
            <w:r w:rsidRPr="000C6EE8">
              <w:rPr>
                <w:bCs/>
              </w:rPr>
              <w:t>.</w:t>
            </w:r>
          </w:p>
          <w:p w:rsidR="00944A63" w:rsidRPr="000C6EE8" w:rsidRDefault="00944A63" w:rsidP="00944A63">
            <w:pPr>
              <w:spacing w:before="60" w:after="60" w:line="288" w:lineRule="auto"/>
            </w:pPr>
            <w:r w:rsidRPr="000C6EE8">
              <w:rPr>
                <w:bCs/>
                <w:lang w:val="vi-VN"/>
              </w:rPr>
              <w:t>- GV yêu cầu vài HS</w:t>
            </w:r>
            <w:r w:rsidRPr="000C6EE8">
              <w:rPr>
                <w:bCs/>
              </w:rPr>
              <w:t xml:space="preserve"> </w:t>
            </w:r>
            <w:r w:rsidRPr="000C6EE8">
              <w:rPr>
                <w:bCs/>
                <w:lang w:val="vi-VN"/>
              </w:rPr>
              <w:t xml:space="preserve">nêu </w:t>
            </w:r>
            <w:r w:rsidRPr="000C6EE8">
              <w:rPr>
                <w:bCs/>
              </w:rPr>
              <w:t>khái niệm đơ</w:t>
            </w:r>
            <w:r w:rsidR="0068779A" w:rsidRPr="000C6EE8">
              <w:rPr>
                <w:bCs/>
              </w:rPr>
              <w:t>n</w:t>
            </w:r>
            <w:r w:rsidRPr="000C6EE8">
              <w:rPr>
                <w:bCs/>
              </w:rPr>
              <w:t xml:space="preserve"> thức, đa thức.</w:t>
            </w:r>
          </w:p>
          <w:p w:rsidR="00944A63" w:rsidRPr="000C6EE8" w:rsidRDefault="00944A63" w:rsidP="00944A63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lastRenderedPageBreak/>
              <w:t>- HS cả lớp lắng nghe, quan sát và nhận xét lần lượt từng câu.</w:t>
            </w:r>
          </w:p>
          <w:p w:rsidR="00944A63" w:rsidRPr="000C6EE8" w:rsidRDefault="00944A63" w:rsidP="00944A63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 xml:space="preserve">* Kết luận, nhận định 1: </w:t>
            </w:r>
          </w:p>
          <w:p w:rsidR="00243F4B" w:rsidRPr="000C6EE8" w:rsidRDefault="00944A63" w:rsidP="00944A63">
            <w:pPr>
              <w:spacing w:after="0"/>
            </w:pPr>
            <w:r w:rsidRPr="000C6EE8">
              <w:rPr>
                <w:lang w:val="vi-VN"/>
              </w:rPr>
              <w:t>- GV chính xác hóa kết quả của HĐ</w:t>
            </w:r>
            <w:r w:rsidRPr="000C6EE8">
              <w:t xml:space="preserve">KP </w:t>
            </w:r>
            <w:r w:rsidRPr="000C6EE8">
              <w:rPr>
                <w:lang w:val="vi-VN"/>
              </w:rPr>
              <w:t xml:space="preserve">1, chuẩn hóa </w:t>
            </w:r>
            <w:r w:rsidRPr="000C6EE8">
              <w:t xml:space="preserve">khái niệm đơn thức, đa thức. </w:t>
            </w:r>
          </w:p>
          <w:p w:rsidR="0076729A" w:rsidRPr="000C6EE8" w:rsidRDefault="0076729A" w:rsidP="00944A63">
            <w:pPr>
              <w:spacing w:after="0"/>
            </w:pPr>
            <w:r w:rsidRPr="000C6EE8">
              <w:t>- GV lưu ý cho học sinh chú ý trong SGK trang 6.</w:t>
            </w:r>
          </w:p>
        </w:tc>
        <w:tc>
          <w:tcPr>
            <w:tcW w:w="4252" w:type="dxa"/>
          </w:tcPr>
          <w:p w:rsidR="001D3632" w:rsidRPr="000C6EE8" w:rsidRDefault="001D3632" w:rsidP="001D3632">
            <w:pPr>
              <w:pStyle w:val="NoSpacing"/>
              <w:numPr>
                <w:ilvl w:val="0"/>
                <w:numId w:val="3"/>
              </w:numPr>
              <w:rPr>
                <w:b/>
                <w:color w:val="auto"/>
                <w:szCs w:val="28"/>
                <w:lang w:val="nl-NL"/>
              </w:rPr>
            </w:pPr>
            <w:r w:rsidRPr="000C6EE8">
              <w:rPr>
                <w:b/>
                <w:color w:val="auto"/>
                <w:szCs w:val="28"/>
                <w:lang w:val="nl-NL"/>
              </w:rPr>
              <w:lastRenderedPageBreak/>
              <w:t>Đơn thức và đa thức</w:t>
            </w:r>
          </w:p>
          <w:p w:rsidR="00243F4B" w:rsidRPr="000C6EE8" w:rsidRDefault="00944A63" w:rsidP="00944A63">
            <w:pPr>
              <w:spacing w:after="0"/>
            </w:pPr>
            <w:r w:rsidRPr="000C6EE8">
              <w:t>*Định nghĩa:</w:t>
            </w:r>
          </w:p>
          <w:p w:rsidR="00944A63" w:rsidRPr="000C6EE8" w:rsidRDefault="00944A63" w:rsidP="00944A63">
            <w:pPr>
              <w:spacing w:after="0"/>
            </w:pPr>
            <w:r w:rsidRPr="000C6EE8">
              <w:t>- Đơn thức là biểu thức đại số chỉ gồm một số, hoặc một biến, hoặc một tích giữa các số và các biến.</w:t>
            </w:r>
          </w:p>
          <w:p w:rsidR="00944A63" w:rsidRPr="000C6EE8" w:rsidRDefault="00944A63" w:rsidP="00944A63">
            <w:pPr>
              <w:spacing w:after="0"/>
            </w:pPr>
            <w:r w:rsidRPr="000C6EE8">
              <w:t xml:space="preserve">- Đa thức là một tổng của những đơn thức. </w:t>
            </w:r>
            <w:r w:rsidR="0076729A" w:rsidRPr="000C6EE8">
              <w:t xml:space="preserve">Mỗi đơn thức là một hạng tử của đa thức. </w:t>
            </w:r>
          </w:p>
        </w:tc>
      </w:tr>
      <w:tr w:rsidR="000C6EE8" w:rsidRPr="000C6EE8" w:rsidTr="00E66FF0">
        <w:tc>
          <w:tcPr>
            <w:tcW w:w="5382" w:type="dxa"/>
          </w:tcPr>
          <w:p w:rsidR="0076729A" w:rsidRPr="000C6EE8" w:rsidRDefault="0076729A" w:rsidP="0076729A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lastRenderedPageBreak/>
              <w:t>* GV giao nhiệm vụ học tập 2: </w:t>
            </w:r>
          </w:p>
          <w:p w:rsidR="0076729A" w:rsidRPr="000C6EE8" w:rsidRDefault="0076729A" w:rsidP="0076729A">
            <w:pPr>
              <w:spacing w:before="60" w:after="60" w:line="288" w:lineRule="auto"/>
            </w:pPr>
            <w:r w:rsidRPr="000C6EE8">
              <w:rPr>
                <w:lang w:val="vi-VN"/>
              </w:rPr>
              <w:t xml:space="preserve">- </w:t>
            </w:r>
            <w:r w:rsidRPr="000C6EE8">
              <w:t>HS hoạt động cá nhân l</w:t>
            </w:r>
            <w:r w:rsidRPr="000C6EE8">
              <w:rPr>
                <w:lang w:val="vi-VN"/>
              </w:rPr>
              <w:t>àm bài</w:t>
            </w:r>
            <w:r w:rsidRPr="000C6EE8">
              <w:t xml:space="preserve"> Ví dụ 1,</w:t>
            </w:r>
            <w:r w:rsidRPr="000C6EE8">
              <w:rPr>
                <w:lang w:val="vi-VN"/>
              </w:rPr>
              <w:t xml:space="preserve"> </w:t>
            </w:r>
            <w:r w:rsidRPr="000C6EE8">
              <w:t>Ví dụ 2, SGK trang 7.</w:t>
            </w:r>
          </w:p>
          <w:p w:rsidR="0076729A" w:rsidRPr="000C6EE8" w:rsidRDefault="0076729A" w:rsidP="0076729A">
            <w:pPr>
              <w:spacing w:before="60" w:after="60" w:line="288" w:lineRule="auto"/>
            </w:pPr>
            <w:r w:rsidRPr="000C6EE8">
              <w:t>- HS hoạt động cặp đôi làm bài Thực hành 1, Vận dụng 1 vào bảng nhóm</w:t>
            </w:r>
            <w:r w:rsidR="00760E45" w:rsidRPr="000C6EE8">
              <w:t xml:space="preserve">. </w:t>
            </w:r>
          </w:p>
          <w:p w:rsidR="0076729A" w:rsidRPr="000C6EE8" w:rsidRDefault="0076729A" w:rsidP="0076729A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b/>
                <w:bCs/>
                <w:lang w:val="vi-VN"/>
              </w:rPr>
              <w:t>* HS thực hiện nhiệm vụ 2:</w:t>
            </w:r>
          </w:p>
          <w:p w:rsidR="0076729A" w:rsidRPr="000C6EE8" w:rsidRDefault="0076729A" w:rsidP="0076729A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 xml:space="preserve">- HS </w:t>
            </w:r>
            <w:r w:rsidRPr="000C6EE8">
              <w:rPr>
                <w:bCs/>
                <w:lang w:val="vi-VN"/>
              </w:rPr>
              <w:t>thực hiện các yêu cầu trên.</w:t>
            </w:r>
          </w:p>
          <w:p w:rsidR="0076729A" w:rsidRPr="000C6EE8" w:rsidRDefault="0076729A" w:rsidP="0076729A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>* Báo cáo, thảo luận 2: </w:t>
            </w:r>
          </w:p>
          <w:p w:rsidR="0076729A" w:rsidRPr="000C6EE8" w:rsidRDefault="0076729A" w:rsidP="0076729A">
            <w:pPr>
              <w:spacing w:before="60" w:after="60" w:line="288" w:lineRule="auto"/>
            </w:pPr>
            <w:r w:rsidRPr="000C6EE8">
              <w:rPr>
                <w:lang w:val="vi-VN"/>
              </w:rPr>
              <w:t xml:space="preserve">- GV yêu cầu 2 HS lên bảng làm bài </w:t>
            </w:r>
            <w:r w:rsidRPr="000C6EE8">
              <w:t>Ví dụ 1,2</w:t>
            </w:r>
          </w:p>
          <w:p w:rsidR="0076729A" w:rsidRPr="000C6EE8" w:rsidRDefault="0076729A" w:rsidP="0076729A">
            <w:pPr>
              <w:spacing w:before="60" w:after="60" w:line="288" w:lineRule="auto"/>
            </w:pPr>
            <w:r w:rsidRPr="000C6EE8">
              <w:t>- HS rút ra nhận xét.</w:t>
            </w:r>
          </w:p>
          <w:p w:rsidR="0076729A" w:rsidRPr="000C6EE8" w:rsidRDefault="0076729A" w:rsidP="0076729A">
            <w:pPr>
              <w:spacing w:before="60" w:after="60" w:line="288" w:lineRule="auto"/>
            </w:pPr>
            <w:r w:rsidRPr="000C6EE8">
              <w:t xml:space="preserve">- </w:t>
            </w:r>
            <w:r w:rsidRPr="000C6EE8">
              <w:rPr>
                <w:lang w:val="vi-VN"/>
              </w:rPr>
              <w:t xml:space="preserve">GV yêu cầu </w:t>
            </w:r>
            <w:r w:rsidRPr="000C6EE8">
              <w:t xml:space="preserve">2 nhóm treo kết quả </w:t>
            </w:r>
            <w:r w:rsidR="004B71A2" w:rsidRPr="000C6EE8">
              <w:t xml:space="preserve">Thực hành 1, Vận dụng 1 </w:t>
            </w:r>
            <w:r w:rsidRPr="000C6EE8">
              <w:t>của nhóm mình</w:t>
            </w:r>
            <w:r w:rsidR="00760E45" w:rsidRPr="000C6EE8">
              <w:t xml:space="preserve"> lên bảng. </w:t>
            </w:r>
          </w:p>
          <w:p w:rsidR="0076729A" w:rsidRPr="000C6EE8" w:rsidRDefault="0076729A" w:rsidP="0076729A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>- HS cả lớp lắng nghe, quan sát và nhận xét lần lượt từng câu.</w:t>
            </w:r>
          </w:p>
          <w:p w:rsidR="0076729A" w:rsidRPr="000C6EE8" w:rsidRDefault="0076729A" w:rsidP="0076729A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 xml:space="preserve">* Kết luận, nhận định 2: </w:t>
            </w:r>
          </w:p>
          <w:p w:rsidR="0076729A" w:rsidRPr="000C6EE8" w:rsidRDefault="0076729A" w:rsidP="0076729A">
            <w:pPr>
              <w:spacing w:before="60" w:after="60" w:line="288" w:lineRule="auto"/>
              <w:rPr>
                <w:b/>
                <w:bCs/>
              </w:rPr>
            </w:pPr>
            <w:r w:rsidRPr="000C6EE8">
              <w:rPr>
                <w:lang w:val="vi-VN"/>
              </w:rPr>
              <w:t xml:space="preserve">- Chính xác hóa kết quả bài </w:t>
            </w:r>
            <w:r w:rsidRPr="000C6EE8">
              <w:t xml:space="preserve">Ví dụ </w:t>
            </w:r>
            <w:r w:rsidR="00760E45" w:rsidRPr="000C6EE8">
              <w:t xml:space="preserve">1, </w:t>
            </w:r>
            <w:r w:rsidRPr="000C6EE8">
              <w:rPr>
                <w:lang w:val="vi-VN"/>
              </w:rPr>
              <w:t>2</w:t>
            </w:r>
            <w:r w:rsidR="00760E45" w:rsidRPr="000C6EE8">
              <w:t>, Thực hành 1, Vận dụng 1.</w:t>
            </w:r>
          </w:p>
        </w:tc>
        <w:tc>
          <w:tcPr>
            <w:tcW w:w="4252" w:type="dxa"/>
          </w:tcPr>
          <w:p w:rsidR="0076729A" w:rsidRPr="000C6EE8" w:rsidRDefault="00760E45" w:rsidP="0076729A">
            <w:pPr>
              <w:pStyle w:val="NoSpacing"/>
              <w:rPr>
                <w:color w:val="auto"/>
                <w:szCs w:val="28"/>
                <w:lang w:val="nl-NL"/>
              </w:rPr>
            </w:pPr>
            <w:r w:rsidRPr="000C6EE8">
              <w:rPr>
                <w:b/>
                <w:color w:val="auto"/>
                <w:szCs w:val="28"/>
                <w:lang w:val="nl-NL"/>
              </w:rPr>
              <w:t xml:space="preserve">*Ví dụ 1: </w:t>
            </w:r>
            <w:r w:rsidRPr="000C6EE8">
              <w:rPr>
                <w:color w:val="auto"/>
                <w:szCs w:val="28"/>
                <w:lang w:val="nl-NL"/>
              </w:rPr>
              <w:t xml:space="preserve">SGK trang 7 </w:t>
            </w:r>
          </w:p>
          <w:p w:rsidR="00AB2372" w:rsidRPr="000C6EE8" w:rsidRDefault="00AB2372" w:rsidP="00FE0DAB">
            <w:pPr>
              <w:rPr>
                <w:lang w:val="nl-NL"/>
              </w:rPr>
            </w:pPr>
            <w:r w:rsidRPr="000C6EE8">
              <w:rPr>
                <w:lang w:val="nl-NL"/>
              </w:rPr>
              <w:t>* Ví dụ 2: SGK trang 7</w:t>
            </w:r>
          </w:p>
          <w:p w:rsidR="00AB2372" w:rsidRPr="000C6EE8" w:rsidRDefault="00AB2372" w:rsidP="00FE0DAB">
            <w:pPr>
              <w:rPr>
                <w:lang w:val="nl-NL"/>
              </w:rPr>
            </w:pPr>
            <w:r w:rsidRPr="000C6EE8">
              <w:rPr>
                <w:lang w:val="nl-NL"/>
              </w:rPr>
              <w:t>* Thực hành 1:</w:t>
            </w:r>
          </w:p>
          <w:p w:rsidR="00AB2372" w:rsidRPr="000C6EE8" w:rsidRDefault="00AB2372" w:rsidP="00FE0DAB">
            <w:pPr>
              <w:rPr>
                <w:lang w:val="nl-NL"/>
              </w:rPr>
            </w:pPr>
            <w:r w:rsidRPr="000C6EE8">
              <w:rPr>
                <w:lang w:val="nl-NL"/>
              </w:rPr>
              <w:t>Giải:</w:t>
            </w:r>
          </w:p>
          <w:p w:rsidR="00760E45" w:rsidRPr="000C6EE8" w:rsidRDefault="00AB2372" w:rsidP="00AB2372">
            <w:pPr>
              <w:rPr>
                <w:lang w:val="nl-NL"/>
              </w:rPr>
            </w:pPr>
            <w:r w:rsidRPr="000C6EE8">
              <w:rPr>
                <w:lang w:val="nl-NL"/>
              </w:rPr>
              <w:t xml:space="preserve">a) Các đơn thức là: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nl-NL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i/>
                          <w:lang w:val="nl-NL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nl-NL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3</m:t>
                  </m:r>
                </m:den>
              </m:f>
            </m:oMath>
            <w:r w:rsidRPr="000C6EE8">
              <w:rPr>
                <w:lang w:val="nl-NL"/>
              </w:rPr>
              <w:t xml:space="preserve">;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p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π</m:t>
                  </m:r>
                </m:den>
              </m:f>
            </m:oMath>
            <w:r w:rsidRPr="000C6EE8">
              <w:rPr>
                <w:lang w:val="nl-NL"/>
              </w:rPr>
              <w:t xml:space="preserve">; 0;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nl-NL"/>
                        </w:rPr>
                        <m:t>2</m:t>
                      </m:r>
                    </m:e>
                  </m:rad>
                </m:den>
              </m:f>
            </m:oMath>
          </w:p>
          <w:p w:rsidR="00AB2372" w:rsidRPr="000C6EE8" w:rsidRDefault="00AB2372" w:rsidP="00AB2372">
            <w:pPr>
              <w:rPr>
                <w:lang w:val="nl-NL"/>
              </w:rPr>
            </w:pPr>
            <w:r w:rsidRPr="000C6EE8">
              <w:rPr>
                <w:lang w:val="nl-NL"/>
              </w:rPr>
              <w:t>b) Các đơn thức trên là những đa thức có 1 hạng tử</w:t>
            </w:r>
          </w:p>
          <w:p w:rsidR="00AB2372" w:rsidRPr="000C6EE8" w:rsidRDefault="00AB2372" w:rsidP="00AB2372">
            <w:pPr>
              <w:rPr>
                <w:lang w:val="nl-NL"/>
              </w:rPr>
            </w:pPr>
            <w:r w:rsidRPr="000C6EE8">
              <w:rPr>
                <w:lang w:val="nl-NL"/>
              </w:rPr>
              <w:t xml:space="preserve">Đa thức ab -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nl-NL"/>
                    </w:rPr>
                    <m:t>πr</m:t>
                  </m:r>
                </m:e>
                <m:sup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sup>
              </m:sSup>
            </m:oMath>
            <w:r w:rsidRPr="000C6EE8">
              <w:rPr>
                <w:lang w:val="nl-NL"/>
              </w:rPr>
              <w:t>là đa thức có hai hạng tử</w:t>
            </w:r>
          </w:p>
          <w:p w:rsidR="00AB2372" w:rsidRPr="000C6EE8" w:rsidRDefault="00AB2372" w:rsidP="00AB2372">
            <w:pPr>
              <w:rPr>
                <w:lang w:val="nl-NL"/>
              </w:rPr>
            </w:pPr>
            <w:r w:rsidRPr="000C6EE8">
              <w:rPr>
                <w:lang w:val="nl-NL"/>
              </w:rPr>
              <w:t>Đa thức x</w:t>
            </w:r>
            <w:r w:rsidRPr="000C6EE8">
              <w:rPr>
                <w:vertAlign w:val="superscript"/>
                <w:lang w:val="nl-NL"/>
              </w:rPr>
              <w:t>3</w:t>
            </w:r>
            <w:r w:rsidRPr="000C6EE8">
              <w:rPr>
                <w:lang w:val="nl-NL"/>
              </w:rPr>
              <w:t xml:space="preserve"> – x + 1 là đa thức có 3 hạng tử.</w:t>
            </w:r>
          </w:p>
          <w:p w:rsidR="00AB2372" w:rsidRPr="000C6EE8" w:rsidRDefault="00AB2372" w:rsidP="00AB2372">
            <w:pPr>
              <w:rPr>
                <w:lang w:val="nl-NL"/>
              </w:rPr>
            </w:pPr>
            <w:r w:rsidRPr="000C6EE8">
              <w:rPr>
                <w:lang w:val="nl-NL"/>
              </w:rPr>
              <w:t xml:space="preserve">Biểu thức x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y</m:t>
                  </m:r>
                </m:den>
              </m:f>
            </m:oMath>
            <w:r w:rsidRPr="000C6EE8">
              <w:rPr>
                <w:lang w:val="nl-NL"/>
              </w:rPr>
              <w:t xml:space="preserve"> không phải là đa thức. </w:t>
            </w:r>
          </w:p>
          <w:p w:rsidR="00AB2372" w:rsidRPr="000C6EE8" w:rsidRDefault="00AB2372" w:rsidP="00AB2372">
            <w:pPr>
              <w:rPr>
                <w:lang w:val="nl-NL"/>
              </w:rPr>
            </w:pPr>
            <w:r w:rsidRPr="000C6EE8">
              <w:rPr>
                <w:lang w:val="nl-NL"/>
              </w:rPr>
              <w:t xml:space="preserve">*Vận dụng 1: </w:t>
            </w:r>
          </w:p>
          <w:p w:rsidR="00AB2372" w:rsidRPr="000C6EE8" w:rsidRDefault="00AB2372" w:rsidP="00AB2372">
            <w:pPr>
              <w:spacing w:before="240"/>
              <w:rPr>
                <w:lang w:val="nl-NL"/>
              </w:rPr>
            </w:pPr>
            <w:r w:rsidRPr="000C6EE8">
              <w:rPr>
                <w:lang w:val="nl-NL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nl-NL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nl-NL"/>
                </w:rPr>
                <m:t>h- π</m:t>
              </m:r>
              <m:sSup>
                <m:sSupPr>
                  <m:ctrlPr>
                    <w:rPr>
                      <w:rFonts w:ascii="Cambria Math" w:hAnsi="Cambria Math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nl-NL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sup>
              </m:sSup>
            </m:oMath>
            <w:r w:rsidRPr="000C6EE8">
              <w:rPr>
                <w:lang w:val="nl-NL"/>
              </w:rPr>
              <w:t xml:space="preserve"> (m</w:t>
            </w:r>
            <w:r w:rsidRPr="000C6EE8">
              <w:rPr>
                <w:vertAlign w:val="superscript"/>
                <w:lang w:val="nl-NL"/>
              </w:rPr>
              <w:t>2</w:t>
            </w:r>
            <w:r w:rsidRPr="000C6EE8">
              <w:rPr>
                <w:lang w:val="nl-NL"/>
              </w:rPr>
              <w:t>)</w:t>
            </w:r>
          </w:p>
          <w:p w:rsidR="00AB2372" w:rsidRPr="000C6EE8" w:rsidRDefault="00AB2372" w:rsidP="00AB2372">
            <w:pPr>
              <w:spacing w:before="240"/>
              <w:rPr>
                <w:lang w:val="nl-NL"/>
              </w:rPr>
            </w:pPr>
            <w:r w:rsidRPr="000C6EE8">
              <w:rPr>
                <w:lang w:val="nl-NL"/>
              </w:rPr>
              <w:t>b) 17,215 (m</w:t>
            </w:r>
            <w:r w:rsidRPr="000C6EE8">
              <w:rPr>
                <w:vertAlign w:val="superscript"/>
                <w:lang w:val="nl-NL"/>
              </w:rPr>
              <w:t>2</w:t>
            </w:r>
            <w:r w:rsidRPr="000C6EE8">
              <w:rPr>
                <w:lang w:val="nl-NL"/>
              </w:rPr>
              <w:t>)</w:t>
            </w:r>
          </w:p>
        </w:tc>
      </w:tr>
    </w:tbl>
    <w:p w:rsidR="00243F4B" w:rsidRPr="000C6EE8" w:rsidRDefault="00243F4B" w:rsidP="00243F4B">
      <w:pPr>
        <w:spacing w:after="0"/>
        <w:rPr>
          <w:b/>
          <w:lang w:val="nl-NL"/>
        </w:rPr>
      </w:pPr>
      <w:r w:rsidRPr="000C6EE8">
        <w:rPr>
          <w:b/>
          <w:lang w:val="nl-NL"/>
        </w:rPr>
        <w:t xml:space="preserve">Hoạt động 2: </w:t>
      </w:r>
      <w:r w:rsidR="00AB2372" w:rsidRPr="000C6EE8">
        <w:rPr>
          <w:b/>
          <w:lang w:val="nl-NL"/>
        </w:rPr>
        <w:t>Đơn thức thu gọn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b/>
          <w:lang w:val="nl-NL"/>
        </w:rPr>
        <w:t>a) Mục tiêu:</w:t>
      </w:r>
      <w:r w:rsidRPr="000C6EE8">
        <w:rPr>
          <w:lang w:val="nl-NL"/>
        </w:rPr>
        <w:t xml:space="preserve"> </w:t>
      </w:r>
    </w:p>
    <w:p w:rsidR="0068779A" w:rsidRPr="000C6EE8" w:rsidRDefault="0068779A" w:rsidP="00243F4B">
      <w:pPr>
        <w:spacing w:after="0"/>
      </w:pPr>
      <w:r w:rsidRPr="000C6EE8">
        <w:lastRenderedPageBreak/>
        <w:t xml:space="preserve">- Nhận biết đơn thức thu gọn và biết viết một đơn thức nhiều biến dưới dạng đơn thức thu gọn. </w:t>
      </w:r>
    </w:p>
    <w:p w:rsidR="0068779A" w:rsidRPr="000C6EE8" w:rsidRDefault="00243F4B" w:rsidP="00243F4B">
      <w:pPr>
        <w:spacing w:after="0"/>
        <w:rPr>
          <w:lang w:val="nl-NL"/>
        </w:rPr>
      </w:pPr>
      <w:r w:rsidRPr="000C6EE8">
        <w:rPr>
          <w:b/>
          <w:lang w:val="nl-NL"/>
        </w:rPr>
        <w:t xml:space="preserve">b) Nội dung: </w:t>
      </w:r>
      <w:r w:rsidRPr="000C6EE8">
        <w:rPr>
          <w:lang w:val="nl-NL"/>
        </w:rPr>
        <w:t xml:space="preserve">HS quan sát SGK để tìm hiểu nội dung kiến thức về </w:t>
      </w:r>
      <w:r w:rsidR="0068779A" w:rsidRPr="000C6EE8">
        <w:rPr>
          <w:lang w:val="nl-NL"/>
        </w:rPr>
        <w:t xml:space="preserve">đơn thức thu gọn. </w:t>
      </w:r>
    </w:p>
    <w:p w:rsidR="00243F4B" w:rsidRPr="000C6EE8" w:rsidRDefault="00243F4B" w:rsidP="00243F4B">
      <w:pPr>
        <w:spacing w:after="0"/>
        <w:rPr>
          <w:b/>
          <w:lang w:val="nl-NL"/>
        </w:rPr>
      </w:pPr>
      <w:r w:rsidRPr="000C6EE8">
        <w:rPr>
          <w:b/>
          <w:lang w:val="nl-NL"/>
        </w:rPr>
        <w:t xml:space="preserve">c) Sản phẩm: </w:t>
      </w:r>
      <w:r w:rsidRPr="000C6EE8">
        <w:rPr>
          <w:lang w:val="nl-NL"/>
        </w:rPr>
        <w:t>HS tìm</w:t>
      </w:r>
      <w:r w:rsidR="0068779A" w:rsidRPr="000C6EE8">
        <w:rPr>
          <w:lang w:val="nl-NL"/>
        </w:rPr>
        <w:t xml:space="preserve"> ra định nghĩa đơn thức thu gọn và kiến thức liên quan</w:t>
      </w:r>
      <w:r w:rsidRPr="000C6EE8">
        <w:rPr>
          <w:lang w:val="nl-NL"/>
        </w:rPr>
        <w:t xml:space="preserve">, giải được các bài tập </w:t>
      </w:r>
      <w:r w:rsidRPr="000C6EE8">
        <w:rPr>
          <w:b/>
          <w:i/>
          <w:lang w:val="nl-NL"/>
        </w:rPr>
        <w:t>HĐ</w:t>
      </w:r>
      <w:r w:rsidR="0068779A" w:rsidRPr="000C6EE8">
        <w:rPr>
          <w:b/>
          <w:i/>
          <w:lang w:val="nl-NL"/>
        </w:rPr>
        <w:t xml:space="preserve">KP </w:t>
      </w:r>
      <w:r w:rsidRPr="000C6EE8">
        <w:rPr>
          <w:b/>
          <w:i/>
          <w:lang w:val="nl-NL"/>
        </w:rPr>
        <w:t>2</w:t>
      </w:r>
      <w:r w:rsidRPr="000C6EE8">
        <w:rPr>
          <w:lang w:val="nl-NL"/>
        </w:rPr>
        <w:t>,</w:t>
      </w:r>
      <w:r w:rsidR="0068779A" w:rsidRPr="000C6EE8">
        <w:rPr>
          <w:b/>
          <w:bCs/>
          <w:i/>
          <w:iCs/>
          <w:lang w:val="nl-NL"/>
        </w:rPr>
        <w:t xml:space="preserve"> Ví dụ</w:t>
      </w:r>
      <w:r w:rsidRPr="000C6EE8">
        <w:rPr>
          <w:b/>
          <w:bCs/>
          <w:i/>
          <w:iCs/>
          <w:lang w:val="nl-NL"/>
        </w:rPr>
        <w:t xml:space="preserve"> 3</w:t>
      </w:r>
      <w:r w:rsidR="0068779A" w:rsidRPr="000C6EE8">
        <w:rPr>
          <w:b/>
          <w:bCs/>
          <w:i/>
          <w:iCs/>
          <w:lang w:val="nl-NL"/>
        </w:rPr>
        <w:t xml:space="preserve"> và Thực hành 2.</w:t>
      </w:r>
      <w:r w:rsidRPr="000C6EE8">
        <w:rPr>
          <w:lang w:val="nl-NL"/>
        </w:rPr>
        <w:t xml:space="preserve">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b/>
        </w:rPr>
      </w:pPr>
      <w:r w:rsidRPr="000C6EE8">
        <w:rPr>
          <w:b/>
        </w:rPr>
        <w:t xml:space="preserve">d) Tổ chức thực hiện: 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5215"/>
        <w:gridCol w:w="4419"/>
      </w:tblGrid>
      <w:tr w:rsidR="000C6EE8" w:rsidRPr="000C6EE8" w:rsidTr="00E66FF0">
        <w:tc>
          <w:tcPr>
            <w:tcW w:w="5215" w:type="dxa"/>
          </w:tcPr>
          <w:p w:rsidR="00243F4B" w:rsidRPr="000C6EE8" w:rsidRDefault="00243F4B" w:rsidP="00243F4B">
            <w:pPr>
              <w:tabs>
                <w:tab w:val="left" w:pos="495"/>
              </w:tabs>
              <w:spacing w:after="0"/>
              <w:jc w:val="center"/>
              <w:rPr>
                <w:b/>
              </w:rPr>
            </w:pPr>
            <w:r w:rsidRPr="000C6EE8">
              <w:rPr>
                <w:b/>
              </w:rPr>
              <w:t>HOẠT ĐỘNG CỦA GV VÀ HS</w:t>
            </w:r>
          </w:p>
        </w:tc>
        <w:tc>
          <w:tcPr>
            <w:tcW w:w="4419" w:type="dxa"/>
          </w:tcPr>
          <w:p w:rsidR="00243F4B" w:rsidRPr="000C6EE8" w:rsidRDefault="00243F4B" w:rsidP="00243F4B">
            <w:pPr>
              <w:spacing w:after="0"/>
              <w:jc w:val="center"/>
              <w:rPr>
                <w:b/>
              </w:rPr>
            </w:pPr>
            <w:r w:rsidRPr="000C6EE8">
              <w:rPr>
                <w:b/>
              </w:rPr>
              <w:t>SẢN PHẨM DỰ KIẾN</w:t>
            </w:r>
          </w:p>
        </w:tc>
      </w:tr>
      <w:tr w:rsidR="000C6EE8" w:rsidRPr="000C6EE8" w:rsidTr="00E66FF0">
        <w:tc>
          <w:tcPr>
            <w:tcW w:w="5215" w:type="dxa"/>
          </w:tcPr>
          <w:p w:rsidR="00243F4B" w:rsidRPr="000C6EE8" w:rsidRDefault="0068779A" w:rsidP="00243F4B">
            <w:pPr>
              <w:spacing w:after="0"/>
              <w:rPr>
                <w:b/>
                <w:iCs/>
              </w:rPr>
            </w:pPr>
            <w:r w:rsidRPr="000C6EE8">
              <w:rPr>
                <w:b/>
                <w:iCs/>
              </w:rPr>
              <w:t>*GV g</w:t>
            </w:r>
            <w:r w:rsidR="00243F4B" w:rsidRPr="000C6EE8">
              <w:rPr>
                <w:b/>
                <w:iCs/>
              </w:rPr>
              <w:t>iao nhiệm vụ</w:t>
            </w:r>
            <w:r w:rsidRPr="000C6EE8">
              <w:rPr>
                <w:b/>
                <w:iCs/>
              </w:rPr>
              <w:t xml:space="preserve"> học tập 1</w:t>
            </w:r>
            <w:r w:rsidR="00243F4B" w:rsidRPr="000C6EE8">
              <w:rPr>
                <w:b/>
                <w:iCs/>
              </w:rPr>
              <w:t>:</w:t>
            </w:r>
          </w:p>
          <w:p w:rsidR="00243F4B" w:rsidRPr="000C6EE8" w:rsidRDefault="00243F4B" w:rsidP="00243F4B">
            <w:pPr>
              <w:spacing w:after="0"/>
              <w:rPr>
                <w:bCs/>
              </w:rPr>
            </w:pPr>
            <w:r w:rsidRPr="000C6EE8">
              <w:rPr>
                <w:i/>
                <w:iCs/>
              </w:rPr>
              <w:t xml:space="preserve">- </w:t>
            </w:r>
            <w:r w:rsidRPr="000C6EE8">
              <w:t>GV yêu cầu HS đọc kĩ nội dung trong</w:t>
            </w:r>
            <w:r w:rsidRPr="000C6EE8">
              <w:rPr>
                <w:i/>
                <w:iCs/>
              </w:rPr>
              <w:t xml:space="preserve"> </w:t>
            </w:r>
            <w:r w:rsidRPr="000C6EE8">
              <w:rPr>
                <w:b/>
                <w:i/>
                <w:iCs/>
              </w:rPr>
              <w:t>HĐ</w:t>
            </w:r>
            <w:r w:rsidR="0068779A" w:rsidRPr="000C6EE8">
              <w:rPr>
                <w:b/>
                <w:i/>
                <w:iCs/>
              </w:rPr>
              <w:t>KP</w:t>
            </w:r>
            <w:r w:rsidRPr="000C6EE8">
              <w:rPr>
                <w:b/>
                <w:i/>
                <w:iCs/>
              </w:rPr>
              <w:t xml:space="preserve">2 </w:t>
            </w:r>
            <w:r w:rsidRPr="000C6EE8">
              <w:rPr>
                <w:bCs/>
              </w:rPr>
              <w:t>và</w:t>
            </w:r>
            <w:r w:rsidR="0068779A" w:rsidRPr="000C6EE8">
              <w:rPr>
                <w:bCs/>
              </w:rPr>
              <w:t xml:space="preserve"> nêu nhận xét về kết quả của hai bạn</w:t>
            </w:r>
            <w:r w:rsidRPr="000C6EE8">
              <w:rPr>
                <w:bCs/>
              </w:rPr>
              <w:t>?</w:t>
            </w:r>
          </w:p>
          <w:p w:rsidR="0068779A" w:rsidRPr="000C6EE8" w:rsidRDefault="0068779A" w:rsidP="0068779A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b/>
                <w:bCs/>
                <w:lang w:val="vi-VN"/>
              </w:rPr>
              <w:t>* HS thực hiện nhiệm vụ 1:</w:t>
            </w:r>
          </w:p>
          <w:p w:rsidR="0068779A" w:rsidRPr="000C6EE8" w:rsidRDefault="0068779A" w:rsidP="0068779A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 xml:space="preserve">- HS </w:t>
            </w:r>
            <w:r w:rsidRPr="000C6EE8">
              <w:rPr>
                <w:bCs/>
                <w:lang w:val="vi-VN"/>
              </w:rPr>
              <w:t>thực hiện các yêu cầu trên.</w:t>
            </w:r>
          </w:p>
          <w:p w:rsidR="0068779A" w:rsidRPr="000C6EE8" w:rsidRDefault="0068779A" w:rsidP="0068779A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>* Báo cáo, thảo luận 1: </w:t>
            </w:r>
          </w:p>
          <w:p w:rsidR="0068779A" w:rsidRPr="000C6EE8" w:rsidRDefault="0068779A" w:rsidP="0068779A">
            <w:pPr>
              <w:spacing w:before="60" w:after="60" w:line="288" w:lineRule="auto"/>
            </w:pPr>
            <w:r w:rsidRPr="000C6EE8">
              <w:rPr>
                <w:bCs/>
                <w:lang w:val="vi-VN"/>
              </w:rPr>
              <w:t xml:space="preserve">- </w:t>
            </w:r>
            <w:r w:rsidRPr="000C6EE8">
              <w:rPr>
                <w:bCs/>
              </w:rPr>
              <w:t>GV cho HS trả lời tại chỗ</w:t>
            </w:r>
          </w:p>
          <w:p w:rsidR="0068779A" w:rsidRPr="000C6EE8" w:rsidRDefault="0068779A" w:rsidP="0068779A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>- HS cả lớp lắng nghe, quan sát và nhận xét.</w:t>
            </w:r>
          </w:p>
          <w:p w:rsidR="0068779A" w:rsidRPr="000C6EE8" w:rsidRDefault="0068779A" w:rsidP="0068779A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 xml:space="preserve">* Kết luận, nhận định 1: </w:t>
            </w:r>
          </w:p>
          <w:p w:rsidR="00243F4B" w:rsidRPr="000C6EE8" w:rsidRDefault="0068779A" w:rsidP="0078442F">
            <w:pPr>
              <w:spacing w:after="0"/>
            </w:pPr>
            <w:r w:rsidRPr="000C6EE8">
              <w:rPr>
                <w:lang w:val="vi-VN"/>
              </w:rPr>
              <w:t>- GV chính xác hóa kết quả của HĐ</w:t>
            </w:r>
            <w:r w:rsidRPr="000C6EE8">
              <w:t xml:space="preserve">KP </w:t>
            </w:r>
            <w:r w:rsidRPr="000C6EE8">
              <w:rPr>
                <w:lang w:val="vi-VN"/>
              </w:rPr>
              <w:t xml:space="preserve">2, chuẩn hóa </w:t>
            </w:r>
            <w:r w:rsidRPr="000C6EE8">
              <w:t xml:space="preserve">khái niệm đơn thức thu gọn. </w:t>
            </w:r>
          </w:p>
          <w:p w:rsidR="0078442F" w:rsidRPr="000C6EE8" w:rsidRDefault="0078442F" w:rsidP="0078442F">
            <w:pPr>
              <w:spacing w:after="0"/>
            </w:pPr>
            <w:r w:rsidRPr="000C6EE8">
              <w:t xml:space="preserve">- GV đưa ra cho học sinh các chú ý SGK trang 8 về các kiến thức liên quan đến đơn thức thu gọn. </w:t>
            </w:r>
          </w:p>
        </w:tc>
        <w:tc>
          <w:tcPr>
            <w:tcW w:w="4419" w:type="dxa"/>
          </w:tcPr>
          <w:p w:rsidR="00243F4B" w:rsidRPr="000C6EE8" w:rsidRDefault="0068779A" w:rsidP="00243F4B">
            <w:pPr>
              <w:pStyle w:val="NoSpacing"/>
              <w:rPr>
                <w:b/>
                <w:color w:val="auto"/>
                <w:szCs w:val="28"/>
                <w:lang w:val="nl-NL"/>
              </w:rPr>
            </w:pPr>
            <w:r w:rsidRPr="000C6EE8">
              <w:rPr>
                <w:b/>
                <w:color w:val="auto"/>
                <w:szCs w:val="28"/>
                <w:lang w:val="nl-NL"/>
              </w:rPr>
              <w:t>2. Đơn thức thu gọn</w:t>
            </w:r>
            <w:r w:rsidR="00243F4B" w:rsidRPr="000C6EE8">
              <w:rPr>
                <w:b/>
                <w:color w:val="auto"/>
                <w:szCs w:val="28"/>
                <w:lang w:val="nl-NL"/>
              </w:rPr>
              <w:t xml:space="preserve"> </w:t>
            </w:r>
          </w:p>
          <w:p w:rsidR="00243F4B" w:rsidRPr="000C6EE8" w:rsidRDefault="00243F4B" w:rsidP="00243F4B">
            <w:pPr>
              <w:spacing w:after="0"/>
              <w:rPr>
                <w:b/>
                <w:i/>
              </w:rPr>
            </w:pPr>
            <w:r w:rsidRPr="000C6EE8">
              <w:rPr>
                <w:b/>
                <w:i/>
              </w:rPr>
              <w:t>HĐ</w:t>
            </w:r>
            <w:r w:rsidR="0068779A" w:rsidRPr="000C6EE8">
              <w:rPr>
                <w:b/>
                <w:i/>
              </w:rPr>
              <w:t>KP</w:t>
            </w:r>
            <w:r w:rsidRPr="000C6EE8">
              <w:rPr>
                <w:b/>
                <w:i/>
              </w:rPr>
              <w:t>2:</w:t>
            </w:r>
          </w:p>
          <w:p w:rsidR="0078442F" w:rsidRPr="000C6EE8" w:rsidRDefault="0078442F" w:rsidP="00243F4B">
            <w:pPr>
              <w:spacing w:after="0"/>
            </w:pPr>
            <w:r w:rsidRPr="000C6EE8">
              <w:t>Hai kết quả đều đúng. Tuy nhiên kết quả của Tâm được viết gọn hơn.</w:t>
            </w:r>
          </w:p>
          <w:p w:rsidR="0078442F" w:rsidRPr="000C6EE8" w:rsidRDefault="0078442F" w:rsidP="00243F4B">
            <w:pPr>
              <w:spacing w:after="0"/>
            </w:pPr>
            <w:r w:rsidRPr="000C6EE8">
              <w:t>* Ghi nhớ: (SGK trang 8)</w:t>
            </w:r>
          </w:p>
          <w:p w:rsidR="0078442F" w:rsidRPr="000C6EE8" w:rsidRDefault="0078442F" w:rsidP="00243F4B">
            <w:pPr>
              <w:spacing w:after="0"/>
              <w:rPr>
                <w:lang w:val="nl-NL"/>
              </w:rPr>
            </w:pPr>
            <w:r w:rsidRPr="000C6EE8">
              <w:t xml:space="preserve">* Chú ý: (SGK trang 8) </w:t>
            </w:r>
          </w:p>
          <w:p w:rsidR="00243F4B" w:rsidRPr="000C6EE8" w:rsidRDefault="00243F4B" w:rsidP="00243F4B">
            <w:pPr>
              <w:spacing w:after="0"/>
              <w:jc w:val="center"/>
              <w:rPr>
                <w:lang w:val="nl-NL"/>
              </w:rPr>
            </w:pPr>
          </w:p>
          <w:p w:rsidR="00243F4B" w:rsidRPr="000C6EE8" w:rsidRDefault="00243F4B" w:rsidP="00243F4B">
            <w:pPr>
              <w:spacing w:after="0"/>
              <w:rPr>
                <w:lang w:val="nl-NL"/>
              </w:rPr>
            </w:pPr>
          </w:p>
        </w:tc>
      </w:tr>
      <w:tr w:rsidR="000C6EE8" w:rsidRPr="000C6EE8" w:rsidTr="00E66FF0">
        <w:tc>
          <w:tcPr>
            <w:tcW w:w="5215" w:type="dxa"/>
          </w:tcPr>
          <w:p w:rsidR="0078442F" w:rsidRPr="000C6EE8" w:rsidRDefault="0078442F" w:rsidP="0078442F">
            <w:pPr>
              <w:spacing w:after="0"/>
              <w:rPr>
                <w:b/>
                <w:iCs/>
              </w:rPr>
            </w:pPr>
            <w:r w:rsidRPr="000C6EE8">
              <w:rPr>
                <w:b/>
                <w:iCs/>
              </w:rPr>
              <w:t>*GV giao nhiệm vụ học tập 2:</w:t>
            </w:r>
          </w:p>
          <w:p w:rsidR="0078442F" w:rsidRPr="000C6EE8" w:rsidRDefault="0078442F" w:rsidP="0078442F">
            <w:pPr>
              <w:spacing w:after="0"/>
            </w:pPr>
            <w:r w:rsidRPr="000C6EE8">
              <w:rPr>
                <w:i/>
                <w:iCs/>
              </w:rPr>
              <w:t xml:space="preserve">- </w:t>
            </w:r>
            <w:r w:rsidRPr="000C6EE8">
              <w:t>GV yêu cầu HS và phân tích ví dụ 3 SGK trang 8 để hiểu rõ hơn về đơn thức thu gọn, bậc của đơn thức thu gọn.</w:t>
            </w:r>
          </w:p>
          <w:p w:rsidR="0078442F" w:rsidRPr="000C6EE8" w:rsidRDefault="0078442F" w:rsidP="0078442F">
            <w:pPr>
              <w:spacing w:after="0"/>
              <w:rPr>
                <w:bCs/>
              </w:rPr>
            </w:pPr>
            <w:r w:rsidRPr="000C6EE8">
              <w:t xml:space="preserve">- HS thực hiện cặp đôi làm Thực hành 2/ SGK trang 9.  </w:t>
            </w:r>
          </w:p>
          <w:p w:rsidR="0078442F" w:rsidRPr="000C6EE8" w:rsidRDefault="0078442F" w:rsidP="0078442F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b/>
                <w:bCs/>
                <w:lang w:val="vi-VN"/>
              </w:rPr>
              <w:t>* HS thực hiện nhiệm vụ 2:</w:t>
            </w:r>
          </w:p>
          <w:p w:rsidR="0078442F" w:rsidRPr="000C6EE8" w:rsidRDefault="0078442F" w:rsidP="0078442F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 xml:space="preserve">- HS </w:t>
            </w:r>
            <w:r w:rsidRPr="000C6EE8">
              <w:rPr>
                <w:bCs/>
                <w:lang w:val="vi-VN"/>
              </w:rPr>
              <w:t>thực hiện các yêu cầu trên.</w:t>
            </w:r>
          </w:p>
          <w:p w:rsidR="0078442F" w:rsidRPr="000C6EE8" w:rsidRDefault="0078442F" w:rsidP="0078442F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lastRenderedPageBreak/>
              <w:t>* Báo cáo, thảo luận 2: </w:t>
            </w:r>
          </w:p>
          <w:p w:rsidR="0078442F" w:rsidRPr="000C6EE8" w:rsidRDefault="0078442F" w:rsidP="0078442F">
            <w:pPr>
              <w:spacing w:before="60" w:after="60" w:line="288" w:lineRule="auto"/>
              <w:rPr>
                <w:bCs/>
              </w:rPr>
            </w:pPr>
            <w:r w:rsidRPr="000C6EE8">
              <w:rPr>
                <w:bCs/>
                <w:lang w:val="vi-VN"/>
              </w:rPr>
              <w:t xml:space="preserve">- </w:t>
            </w:r>
            <w:r w:rsidRPr="000C6EE8">
              <w:rPr>
                <w:bCs/>
              </w:rPr>
              <w:t xml:space="preserve">GV cho HS hoạt động cá nhân, tự tìm hiểu Ví dụ 3. </w:t>
            </w:r>
          </w:p>
          <w:p w:rsidR="0078442F" w:rsidRPr="000C6EE8" w:rsidRDefault="0078442F" w:rsidP="0078442F">
            <w:pPr>
              <w:spacing w:before="60" w:after="60" w:line="288" w:lineRule="auto"/>
            </w:pPr>
            <w:r w:rsidRPr="000C6EE8">
              <w:rPr>
                <w:bCs/>
              </w:rPr>
              <w:t xml:space="preserve">- GV cho 4 học sinh lên bảng làm Thực hành 2. </w:t>
            </w:r>
          </w:p>
          <w:p w:rsidR="0078442F" w:rsidRPr="000C6EE8" w:rsidRDefault="0078442F" w:rsidP="0078442F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>- HS cả lớp lắng nghe, quan sát và nhận xét.</w:t>
            </w:r>
          </w:p>
          <w:p w:rsidR="0078442F" w:rsidRPr="000C6EE8" w:rsidRDefault="0078442F" w:rsidP="0078442F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 xml:space="preserve">* Kết luận, nhận định 2: </w:t>
            </w:r>
          </w:p>
          <w:p w:rsidR="0078442F" w:rsidRPr="000C6EE8" w:rsidRDefault="0078442F" w:rsidP="00243F4B">
            <w:pPr>
              <w:spacing w:after="0"/>
            </w:pPr>
            <w:r w:rsidRPr="000C6EE8">
              <w:rPr>
                <w:lang w:val="vi-VN"/>
              </w:rPr>
              <w:t xml:space="preserve">- GV chính xác hóa kết quả của </w:t>
            </w:r>
            <w:r w:rsidRPr="000C6EE8">
              <w:t xml:space="preserve"> Thực hành </w:t>
            </w:r>
            <w:r w:rsidRPr="000C6EE8">
              <w:rPr>
                <w:lang w:val="vi-VN"/>
              </w:rPr>
              <w:t>2</w:t>
            </w:r>
            <w:r w:rsidRPr="000C6EE8">
              <w:t xml:space="preserve">. </w:t>
            </w:r>
          </w:p>
        </w:tc>
        <w:tc>
          <w:tcPr>
            <w:tcW w:w="4419" w:type="dxa"/>
          </w:tcPr>
          <w:p w:rsidR="0078442F" w:rsidRPr="000C6EE8" w:rsidRDefault="0078442F" w:rsidP="0078442F">
            <w:pPr>
              <w:spacing w:after="0"/>
            </w:pPr>
            <w:r w:rsidRPr="000C6EE8">
              <w:lastRenderedPageBreak/>
              <w:t xml:space="preserve">- </w:t>
            </w:r>
            <w:r w:rsidRPr="000C6EE8">
              <w:rPr>
                <w:b/>
                <w:bCs/>
                <w:iCs/>
                <w:u w:val="single"/>
              </w:rPr>
              <w:t>Ví dụ 3</w:t>
            </w:r>
            <w:r w:rsidRPr="000C6EE8">
              <w:rPr>
                <w:u w:val="single"/>
              </w:rPr>
              <w:t>.</w:t>
            </w:r>
            <w:r w:rsidRPr="000C6EE8">
              <w:t xml:space="preserve"> (SGK – tr8)</w:t>
            </w:r>
          </w:p>
          <w:p w:rsidR="0078442F" w:rsidRPr="000C6EE8" w:rsidRDefault="0078442F" w:rsidP="0078442F">
            <w:pPr>
              <w:spacing w:after="0"/>
              <w:rPr>
                <w:b/>
              </w:rPr>
            </w:pPr>
            <w:r w:rsidRPr="000C6EE8">
              <w:rPr>
                <w:b/>
              </w:rPr>
              <w:t>* Thực hành 2:</w:t>
            </w:r>
          </w:p>
          <w:p w:rsidR="00C03975" w:rsidRPr="000C6EE8" w:rsidRDefault="00C03975" w:rsidP="00C03975">
            <w:pPr>
              <w:spacing w:after="0"/>
            </w:pPr>
            <w:r w:rsidRPr="000C6EE8">
              <w:t xml:space="preserve">Giải: </w:t>
            </w:r>
          </w:p>
          <w:p w:rsidR="00C03975" w:rsidRPr="000C6EE8" w:rsidRDefault="00C03975" w:rsidP="00C03975">
            <w:pPr>
              <w:spacing w:after="0"/>
            </w:pPr>
            <w:r w:rsidRPr="000C6EE8">
              <w:t>a)12x</w:t>
            </w:r>
            <w:r w:rsidRPr="000C6EE8">
              <w:rPr>
                <w:vertAlign w:val="superscript"/>
              </w:rPr>
              <w:t>2</w:t>
            </w:r>
            <w:r w:rsidRPr="000C6EE8">
              <w:t>y</w:t>
            </w:r>
            <w:r w:rsidRPr="000C6EE8">
              <w:rPr>
                <w:vertAlign w:val="superscript"/>
              </w:rPr>
              <w:t>2</w:t>
            </w:r>
            <w:r w:rsidRPr="000C6EE8">
              <w:t>; hệ số là 12, bậc là 4.</w:t>
            </w:r>
          </w:p>
          <w:p w:rsidR="00C03975" w:rsidRPr="000C6EE8" w:rsidRDefault="00C03975" w:rsidP="00C03975">
            <w:pPr>
              <w:spacing w:after="0"/>
            </w:pPr>
            <w:r w:rsidRPr="000C6EE8">
              <w:t>b) -2y</w:t>
            </w:r>
            <w:r w:rsidRPr="000C6EE8">
              <w:rPr>
                <w:vertAlign w:val="superscript"/>
              </w:rPr>
              <w:t>2</w:t>
            </w:r>
            <w:r w:rsidRPr="000C6EE8">
              <w:t>z; hệ số là -2, bậc là 3</w:t>
            </w:r>
          </w:p>
          <w:p w:rsidR="00C03975" w:rsidRPr="000C6EE8" w:rsidRDefault="00C03975" w:rsidP="00C03975">
            <w:pPr>
              <w:spacing w:after="0"/>
            </w:pPr>
            <w:r w:rsidRPr="000C6EE8">
              <w:t>c) x</w:t>
            </w:r>
            <w:r w:rsidRPr="000C6EE8">
              <w:rPr>
                <w:vertAlign w:val="superscript"/>
              </w:rPr>
              <w:t>4</w:t>
            </w:r>
            <w:r w:rsidRPr="000C6EE8">
              <w:t>y; hệ số là 1; bậc là 5</w:t>
            </w:r>
          </w:p>
          <w:p w:rsidR="00C03975" w:rsidRPr="000C6EE8" w:rsidRDefault="00C03975" w:rsidP="00C03975">
            <w:pPr>
              <w:spacing w:after="0"/>
            </w:pPr>
            <w:r w:rsidRPr="000C6EE8">
              <w:t>d) 5x</w:t>
            </w:r>
            <w:r w:rsidRPr="000C6EE8">
              <w:rPr>
                <w:vertAlign w:val="superscript"/>
              </w:rPr>
              <w:t>2</w:t>
            </w:r>
            <w:r w:rsidRPr="000C6EE8">
              <w:t>y</w:t>
            </w:r>
            <w:r w:rsidRPr="000C6EE8">
              <w:rPr>
                <w:vertAlign w:val="superscript"/>
              </w:rPr>
              <w:t>4</w:t>
            </w:r>
            <w:r w:rsidRPr="000C6EE8">
              <w:t>z</w:t>
            </w:r>
            <w:r w:rsidRPr="000C6EE8">
              <w:rPr>
                <w:vertAlign w:val="superscript"/>
              </w:rPr>
              <w:t>4</w:t>
            </w:r>
            <w:r w:rsidRPr="000C6EE8">
              <w:t xml:space="preserve">; hệ số là 5; bậc là 10. </w:t>
            </w:r>
          </w:p>
          <w:p w:rsidR="0078442F" w:rsidRPr="000C6EE8" w:rsidRDefault="0078442F" w:rsidP="00243F4B">
            <w:pPr>
              <w:pStyle w:val="NoSpacing"/>
              <w:rPr>
                <w:b/>
                <w:color w:val="auto"/>
                <w:szCs w:val="28"/>
                <w:lang w:val="nl-NL"/>
              </w:rPr>
            </w:pPr>
          </w:p>
        </w:tc>
      </w:tr>
    </w:tbl>
    <w:p w:rsidR="00243F4B" w:rsidRPr="000C6EE8" w:rsidRDefault="00243F4B" w:rsidP="00243F4B">
      <w:pPr>
        <w:spacing w:after="0"/>
        <w:rPr>
          <w:b/>
          <w:lang w:val="nl-NL"/>
        </w:rPr>
      </w:pPr>
      <w:r w:rsidRPr="000C6EE8">
        <w:rPr>
          <w:b/>
          <w:lang w:val="nl-NL"/>
        </w:rPr>
        <w:lastRenderedPageBreak/>
        <w:t xml:space="preserve">Hoạt động 3: </w:t>
      </w:r>
      <w:r w:rsidR="00C03975" w:rsidRPr="000C6EE8">
        <w:rPr>
          <w:b/>
          <w:lang w:val="nl-NL"/>
        </w:rPr>
        <w:t xml:space="preserve">Cộng, trừ đơn thức đồng dạng.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b/>
          <w:lang w:val="nl-NL"/>
        </w:rPr>
        <w:t>a) Mục tiêu:</w:t>
      </w:r>
      <w:r w:rsidRPr="000C6EE8">
        <w:rPr>
          <w:lang w:val="nl-NL"/>
        </w:rPr>
        <w:t xml:space="preserve"> </w:t>
      </w:r>
    </w:p>
    <w:p w:rsidR="00C03975" w:rsidRPr="000C6EE8" w:rsidRDefault="00C03975" w:rsidP="00243F4B">
      <w:pPr>
        <w:spacing w:after="0"/>
        <w:rPr>
          <w:lang w:val="nl-NL"/>
        </w:rPr>
      </w:pPr>
      <w:r w:rsidRPr="000C6EE8">
        <w:rPr>
          <w:lang w:val="nl-NL"/>
        </w:rPr>
        <w:t xml:space="preserve">- HS biết cộng trừ, đơn thức đồng dạng. </w:t>
      </w:r>
    </w:p>
    <w:p w:rsidR="00243F4B" w:rsidRPr="000C6EE8" w:rsidRDefault="00243F4B" w:rsidP="00243F4B">
      <w:pPr>
        <w:spacing w:after="0"/>
        <w:rPr>
          <w:b/>
          <w:lang w:val="nl-NL"/>
        </w:rPr>
      </w:pPr>
      <w:r w:rsidRPr="000C6EE8">
        <w:rPr>
          <w:b/>
          <w:lang w:val="nl-NL"/>
        </w:rPr>
        <w:t xml:space="preserve">b) Nội dung: </w:t>
      </w:r>
      <w:r w:rsidRPr="000C6EE8">
        <w:rPr>
          <w:lang w:val="nl-NL"/>
        </w:rPr>
        <w:t>HS quan sát SGK để tìm hiểu nội dung kiến thức theo yêu cầu của GV.</w:t>
      </w:r>
    </w:p>
    <w:p w:rsidR="00243F4B" w:rsidRPr="000C6EE8" w:rsidRDefault="00243F4B" w:rsidP="00243F4B">
      <w:pPr>
        <w:spacing w:after="0"/>
        <w:rPr>
          <w:bCs/>
          <w:lang w:val="nl-NL"/>
        </w:rPr>
      </w:pPr>
      <w:r w:rsidRPr="000C6EE8">
        <w:rPr>
          <w:b/>
          <w:lang w:val="nl-NL"/>
        </w:rPr>
        <w:t xml:space="preserve">c) Sản phẩm: </w:t>
      </w:r>
      <w:r w:rsidRPr="000C6EE8">
        <w:rPr>
          <w:bCs/>
          <w:lang w:val="nl-NL"/>
        </w:rPr>
        <w:t>HS</w:t>
      </w:r>
      <w:r w:rsidR="00F906E2" w:rsidRPr="000C6EE8">
        <w:rPr>
          <w:bCs/>
          <w:lang w:val="nl-NL"/>
        </w:rPr>
        <w:t xml:space="preserve"> biết cộng trừ đơn thức đồng dạng</w:t>
      </w:r>
      <w:r w:rsidRPr="000C6EE8">
        <w:rPr>
          <w:bCs/>
          <w:lang w:val="nl-NL"/>
        </w:rPr>
        <w:t xml:space="preserve">, giải được các bài tập </w:t>
      </w:r>
      <w:r w:rsidRPr="000C6EE8">
        <w:rPr>
          <w:b/>
          <w:i/>
          <w:iCs/>
          <w:lang w:val="nl-NL"/>
        </w:rPr>
        <w:t>HĐ</w:t>
      </w:r>
      <w:r w:rsidR="00F906E2" w:rsidRPr="000C6EE8">
        <w:rPr>
          <w:b/>
          <w:i/>
          <w:iCs/>
          <w:lang w:val="nl-NL"/>
        </w:rPr>
        <w:t xml:space="preserve">KP3, Ví dụ 4, Thực hành 3. </w:t>
      </w:r>
      <w:r w:rsidRPr="000C6EE8">
        <w:rPr>
          <w:b/>
          <w:i/>
          <w:iCs/>
          <w:lang w:val="nl-NL"/>
        </w:rPr>
        <w:t xml:space="preserve">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b/>
        </w:rPr>
      </w:pPr>
      <w:r w:rsidRPr="000C6EE8">
        <w:rPr>
          <w:b/>
        </w:rPr>
        <w:t xml:space="preserve">d) Tổ chức thực hiện: 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5215"/>
        <w:gridCol w:w="4419"/>
      </w:tblGrid>
      <w:tr w:rsidR="000C6EE8" w:rsidRPr="000C6EE8" w:rsidTr="00E66FF0">
        <w:tc>
          <w:tcPr>
            <w:tcW w:w="5215" w:type="dxa"/>
          </w:tcPr>
          <w:p w:rsidR="00243F4B" w:rsidRPr="000C6EE8" w:rsidRDefault="00243F4B" w:rsidP="00243F4B">
            <w:pPr>
              <w:tabs>
                <w:tab w:val="left" w:pos="495"/>
              </w:tabs>
              <w:spacing w:after="0"/>
              <w:jc w:val="center"/>
              <w:rPr>
                <w:b/>
              </w:rPr>
            </w:pPr>
            <w:r w:rsidRPr="000C6EE8">
              <w:rPr>
                <w:b/>
              </w:rPr>
              <w:t>HOẠT ĐỘNG CỦA GV VÀ HS</w:t>
            </w:r>
          </w:p>
        </w:tc>
        <w:tc>
          <w:tcPr>
            <w:tcW w:w="4419" w:type="dxa"/>
          </w:tcPr>
          <w:p w:rsidR="00243F4B" w:rsidRPr="000C6EE8" w:rsidRDefault="00243F4B" w:rsidP="00243F4B">
            <w:pPr>
              <w:spacing w:after="0"/>
              <w:jc w:val="center"/>
              <w:rPr>
                <w:b/>
              </w:rPr>
            </w:pPr>
            <w:r w:rsidRPr="000C6EE8">
              <w:rPr>
                <w:b/>
              </w:rPr>
              <w:t>SẢN PHẨM DỰ KIẾN</w:t>
            </w:r>
          </w:p>
        </w:tc>
      </w:tr>
      <w:tr w:rsidR="000C6EE8" w:rsidRPr="000C6EE8" w:rsidTr="00E66FF0">
        <w:tc>
          <w:tcPr>
            <w:tcW w:w="5215" w:type="dxa"/>
          </w:tcPr>
          <w:p w:rsidR="00F906E2" w:rsidRPr="000C6EE8" w:rsidRDefault="00F906E2" w:rsidP="00F906E2">
            <w:pPr>
              <w:spacing w:after="0"/>
              <w:rPr>
                <w:b/>
                <w:iCs/>
              </w:rPr>
            </w:pPr>
            <w:r w:rsidRPr="000C6EE8">
              <w:rPr>
                <w:b/>
                <w:iCs/>
              </w:rPr>
              <w:t>*GV giao nhiệm vụ học tập 1:</w:t>
            </w:r>
          </w:p>
          <w:p w:rsidR="00F906E2" w:rsidRPr="000C6EE8" w:rsidRDefault="00F906E2" w:rsidP="00F906E2">
            <w:pPr>
              <w:spacing w:after="0"/>
              <w:rPr>
                <w:bCs/>
              </w:rPr>
            </w:pPr>
            <w:r w:rsidRPr="000C6EE8">
              <w:rPr>
                <w:i/>
                <w:iCs/>
              </w:rPr>
              <w:t xml:space="preserve">- </w:t>
            </w:r>
            <w:r w:rsidRPr="000C6EE8">
              <w:t>GV yêu cầu HS thực hiện cặp đôi đọc kĩ nội dung trong</w:t>
            </w:r>
            <w:r w:rsidRPr="000C6EE8">
              <w:rPr>
                <w:i/>
                <w:iCs/>
              </w:rPr>
              <w:t xml:space="preserve"> </w:t>
            </w:r>
            <w:r w:rsidRPr="000C6EE8">
              <w:rPr>
                <w:b/>
                <w:i/>
                <w:iCs/>
              </w:rPr>
              <w:t xml:space="preserve">HĐKP3 </w:t>
            </w:r>
            <w:r w:rsidRPr="000C6EE8">
              <w:rPr>
                <w:bCs/>
              </w:rPr>
              <w:t>và thực hiện các yêu cầu?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b/>
                <w:bCs/>
                <w:lang w:val="vi-VN"/>
              </w:rPr>
              <w:t>* HS thực hiện nhiệm vụ 1: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 xml:space="preserve">- HS </w:t>
            </w:r>
            <w:r w:rsidRPr="000C6EE8">
              <w:rPr>
                <w:bCs/>
                <w:lang w:val="vi-VN"/>
              </w:rPr>
              <w:t>thực hiện các yêu cầu trên.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>* Báo cáo, thảo luận 1: </w:t>
            </w:r>
          </w:p>
          <w:p w:rsidR="00F906E2" w:rsidRPr="000C6EE8" w:rsidRDefault="00F906E2" w:rsidP="00F906E2">
            <w:pPr>
              <w:spacing w:before="60" w:after="60" w:line="288" w:lineRule="auto"/>
            </w:pPr>
            <w:r w:rsidRPr="000C6EE8">
              <w:rPr>
                <w:bCs/>
                <w:lang w:val="vi-VN"/>
              </w:rPr>
              <w:t xml:space="preserve">- </w:t>
            </w:r>
            <w:r w:rsidRPr="000C6EE8">
              <w:rPr>
                <w:bCs/>
              </w:rPr>
              <w:t xml:space="preserve">GV cho 2 nhóm lên bảng thực hiện.  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>- HS cả lớp lắng nghe, quan sát và nhận xét.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 xml:space="preserve">* Kết luận, nhận định 1: </w:t>
            </w:r>
          </w:p>
          <w:p w:rsidR="00F906E2" w:rsidRPr="000C6EE8" w:rsidRDefault="00F906E2" w:rsidP="00F906E2">
            <w:pPr>
              <w:spacing w:after="0"/>
            </w:pPr>
            <w:r w:rsidRPr="000C6EE8">
              <w:rPr>
                <w:lang w:val="vi-VN"/>
              </w:rPr>
              <w:t>- GV chính xác hóa kết quả của HĐ</w:t>
            </w:r>
            <w:r w:rsidRPr="000C6EE8">
              <w:t xml:space="preserve">KP </w:t>
            </w:r>
            <w:r w:rsidRPr="000C6EE8">
              <w:rPr>
                <w:lang w:val="vi-VN"/>
              </w:rPr>
              <w:t xml:space="preserve">3, chuẩn hóa </w:t>
            </w:r>
            <w:r w:rsidRPr="000C6EE8">
              <w:t xml:space="preserve">khái niệm đơn thức đồng dạng, cách cộng trừ đơn thức đồng dạng.  </w:t>
            </w:r>
          </w:p>
        </w:tc>
        <w:tc>
          <w:tcPr>
            <w:tcW w:w="4419" w:type="dxa"/>
          </w:tcPr>
          <w:p w:rsidR="00F906E2" w:rsidRPr="000C6EE8" w:rsidRDefault="00457EB6" w:rsidP="00F906E2">
            <w:pPr>
              <w:pStyle w:val="NoSpacing"/>
              <w:rPr>
                <w:b/>
                <w:color w:val="auto"/>
                <w:szCs w:val="28"/>
                <w:lang w:val="nl-NL"/>
              </w:rPr>
            </w:pPr>
            <w:r>
              <w:rPr>
                <w:b/>
                <w:color w:val="auto"/>
                <w:szCs w:val="28"/>
                <w:lang w:val="nl-NL"/>
              </w:rPr>
              <w:t>3</w:t>
            </w:r>
            <w:r w:rsidR="00F906E2" w:rsidRPr="000C6EE8">
              <w:rPr>
                <w:b/>
                <w:color w:val="auto"/>
                <w:szCs w:val="28"/>
                <w:lang w:val="nl-NL"/>
              </w:rPr>
              <w:t>. Cộng, trừ đơn thức đồng dạng</w:t>
            </w:r>
          </w:p>
          <w:p w:rsidR="009A0B2B" w:rsidRPr="000C6EE8" w:rsidRDefault="00F906E2" w:rsidP="009A0B2B">
            <w:pPr>
              <w:spacing w:after="0"/>
              <w:rPr>
                <w:b/>
                <w:i/>
              </w:rPr>
            </w:pPr>
            <w:r w:rsidRPr="000C6EE8">
              <w:rPr>
                <w:b/>
                <w:i/>
              </w:rPr>
              <w:t>HĐKP3:</w:t>
            </w:r>
          </w:p>
          <w:p w:rsidR="009A0B2B" w:rsidRPr="000C6EE8" w:rsidRDefault="009A0B2B" w:rsidP="009A0B2B">
            <w:pPr>
              <w:spacing w:after="0"/>
            </w:pPr>
            <w:r w:rsidRPr="000C6EE8">
              <w:t>a)</w:t>
            </w:r>
            <w:r w:rsidR="00941C98" w:rsidRPr="000C6EE8">
              <w:t xml:space="preserve"> </w:t>
            </w:r>
            <w:r w:rsidR="00F906E2" w:rsidRPr="000C6EE8">
              <w:t xml:space="preserve">3x.y.x + </w:t>
            </w:r>
            <w:r w:rsidRPr="000C6EE8">
              <w:t>x.2x.y = 3x</w:t>
            </w:r>
            <w:r w:rsidRPr="000C6EE8">
              <w:rPr>
                <w:vertAlign w:val="superscript"/>
              </w:rPr>
              <w:t>2</w:t>
            </w:r>
            <w:r w:rsidRPr="000C6EE8">
              <w:t>y + 2 x</w:t>
            </w:r>
            <w:r w:rsidRPr="000C6EE8">
              <w:rPr>
                <w:vertAlign w:val="superscript"/>
              </w:rPr>
              <w:t>2</w:t>
            </w:r>
            <w:r w:rsidRPr="000C6EE8">
              <w:t xml:space="preserve">y </w:t>
            </w:r>
          </w:p>
          <w:p w:rsidR="00F906E2" w:rsidRPr="000C6EE8" w:rsidRDefault="009A0B2B" w:rsidP="009A0B2B">
            <w:pPr>
              <w:spacing w:after="0"/>
              <w:rPr>
                <w:b/>
                <w:i/>
              </w:rPr>
            </w:pPr>
            <w:r w:rsidRPr="000C6EE8">
              <w:t>(3 + 2) x</w:t>
            </w:r>
            <w:r w:rsidRPr="000C6EE8">
              <w:rPr>
                <w:vertAlign w:val="superscript"/>
              </w:rPr>
              <w:t>2</w:t>
            </w:r>
            <w:r w:rsidRPr="000C6EE8">
              <w:t>y = 5x</w:t>
            </w:r>
            <w:r w:rsidRPr="000C6EE8">
              <w:rPr>
                <w:vertAlign w:val="superscript"/>
              </w:rPr>
              <w:t>2</w:t>
            </w:r>
            <w:r w:rsidRPr="000C6EE8">
              <w:t>y</w:t>
            </w:r>
          </w:p>
          <w:p w:rsidR="009A0B2B" w:rsidRPr="000C6EE8" w:rsidRDefault="009A0B2B" w:rsidP="009A0B2B">
            <w:pPr>
              <w:spacing w:after="0"/>
            </w:pPr>
            <w:r w:rsidRPr="000C6EE8">
              <w:t>b) 3x.y.x - x.2x.y = 3x</w:t>
            </w:r>
            <w:r w:rsidRPr="000C6EE8">
              <w:rPr>
                <w:vertAlign w:val="superscript"/>
              </w:rPr>
              <w:t>2</w:t>
            </w:r>
            <w:r w:rsidRPr="000C6EE8">
              <w:t>y - 2 x</w:t>
            </w:r>
            <w:r w:rsidRPr="000C6EE8">
              <w:rPr>
                <w:vertAlign w:val="superscript"/>
              </w:rPr>
              <w:t>2</w:t>
            </w:r>
            <w:r w:rsidRPr="000C6EE8">
              <w:t xml:space="preserve">y </w:t>
            </w:r>
          </w:p>
          <w:p w:rsidR="009A0B2B" w:rsidRPr="000C6EE8" w:rsidRDefault="009A0B2B" w:rsidP="009A0B2B">
            <w:pPr>
              <w:spacing w:after="0"/>
              <w:rPr>
                <w:b/>
                <w:i/>
              </w:rPr>
            </w:pPr>
            <w:r w:rsidRPr="000C6EE8">
              <w:t>= (3 – 2)x</w:t>
            </w:r>
            <w:r w:rsidRPr="000C6EE8">
              <w:rPr>
                <w:vertAlign w:val="superscript"/>
              </w:rPr>
              <w:t>2</w:t>
            </w:r>
            <w:r w:rsidRPr="000C6EE8">
              <w:t>y= x</w:t>
            </w:r>
            <w:r w:rsidRPr="000C6EE8">
              <w:rPr>
                <w:vertAlign w:val="superscript"/>
              </w:rPr>
              <w:t>2</w:t>
            </w:r>
            <w:r w:rsidRPr="000C6EE8">
              <w:t>y</w:t>
            </w:r>
          </w:p>
          <w:p w:rsidR="00F906E2" w:rsidRPr="000C6EE8" w:rsidRDefault="00F906E2" w:rsidP="00F906E2">
            <w:pPr>
              <w:spacing w:after="0"/>
            </w:pPr>
            <w:r w:rsidRPr="000C6EE8">
              <w:t>*</w:t>
            </w:r>
            <w:r w:rsidR="009A0B2B" w:rsidRPr="000C6EE8">
              <w:t xml:space="preserve"> Ghi nhớ: (SGK trang 9</w:t>
            </w:r>
            <w:r w:rsidRPr="000C6EE8">
              <w:t>)</w:t>
            </w:r>
          </w:p>
          <w:p w:rsidR="00F906E2" w:rsidRPr="000C6EE8" w:rsidRDefault="00F906E2" w:rsidP="00F906E2">
            <w:pPr>
              <w:spacing w:after="0"/>
              <w:jc w:val="center"/>
              <w:rPr>
                <w:lang w:val="nl-NL"/>
              </w:rPr>
            </w:pPr>
          </w:p>
          <w:p w:rsidR="00F906E2" w:rsidRPr="000C6EE8" w:rsidRDefault="00F906E2" w:rsidP="00F906E2">
            <w:pPr>
              <w:spacing w:after="0"/>
              <w:rPr>
                <w:lang w:val="nl-NL"/>
              </w:rPr>
            </w:pPr>
          </w:p>
        </w:tc>
      </w:tr>
      <w:tr w:rsidR="000C6EE8" w:rsidRPr="000C6EE8" w:rsidTr="00E66FF0">
        <w:tc>
          <w:tcPr>
            <w:tcW w:w="5215" w:type="dxa"/>
          </w:tcPr>
          <w:p w:rsidR="00F906E2" w:rsidRPr="000C6EE8" w:rsidRDefault="00F906E2" w:rsidP="00F906E2">
            <w:pPr>
              <w:spacing w:after="0"/>
              <w:rPr>
                <w:b/>
                <w:iCs/>
              </w:rPr>
            </w:pPr>
            <w:r w:rsidRPr="000C6EE8">
              <w:rPr>
                <w:b/>
                <w:iCs/>
              </w:rPr>
              <w:lastRenderedPageBreak/>
              <w:t>*GV giao nhiệm vụ học tập 2:</w:t>
            </w:r>
          </w:p>
          <w:p w:rsidR="009A0B2B" w:rsidRPr="000C6EE8" w:rsidRDefault="00F906E2" w:rsidP="00F906E2">
            <w:pPr>
              <w:spacing w:after="0"/>
            </w:pPr>
            <w:r w:rsidRPr="000C6EE8">
              <w:rPr>
                <w:i/>
                <w:iCs/>
              </w:rPr>
              <w:t xml:space="preserve">- </w:t>
            </w:r>
            <w:r w:rsidRPr="000C6EE8">
              <w:t xml:space="preserve">GV yêu cầu HS </w:t>
            </w:r>
            <w:r w:rsidR="009A0B2B" w:rsidRPr="000C6EE8">
              <w:t>và phân tích ví dụ 4</w:t>
            </w:r>
            <w:r w:rsidRPr="000C6EE8">
              <w:t xml:space="preserve"> SGK trang 8 để hiểu rõ hơn về đơn thức </w:t>
            </w:r>
            <w:r w:rsidR="009A0B2B" w:rsidRPr="000C6EE8">
              <w:t>đồng dạng, cách cộng trừ đơn thức đồng dạng.</w:t>
            </w:r>
          </w:p>
          <w:p w:rsidR="00F906E2" w:rsidRPr="000C6EE8" w:rsidRDefault="00F906E2" w:rsidP="00F906E2">
            <w:pPr>
              <w:spacing w:after="0"/>
              <w:rPr>
                <w:bCs/>
              </w:rPr>
            </w:pPr>
            <w:r w:rsidRPr="000C6EE8">
              <w:t>- HS t</w:t>
            </w:r>
            <w:r w:rsidR="009A0B2B" w:rsidRPr="000C6EE8">
              <w:t>hực hiện cặp đôi làm Thực hành 3/ SGK trang 10</w:t>
            </w:r>
            <w:r w:rsidRPr="000C6EE8">
              <w:t xml:space="preserve">.  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b/>
                <w:bCs/>
                <w:lang w:val="vi-VN"/>
              </w:rPr>
              <w:t>* HS thực hiện nhiệm vụ 2: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 xml:space="preserve">- HS </w:t>
            </w:r>
            <w:r w:rsidRPr="000C6EE8">
              <w:rPr>
                <w:bCs/>
                <w:lang w:val="vi-VN"/>
              </w:rPr>
              <w:t>thực hiện các yêu cầu trên.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>* Báo cáo, thảo luận 2: 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bCs/>
              </w:rPr>
            </w:pPr>
            <w:r w:rsidRPr="000C6EE8">
              <w:rPr>
                <w:bCs/>
                <w:lang w:val="vi-VN"/>
              </w:rPr>
              <w:t xml:space="preserve">- </w:t>
            </w:r>
            <w:r w:rsidRPr="000C6EE8">
              <w:rPr>
                <w:bCs/>
              </w:rPr>
              <w:t xml:space="preserve">GV cho HS hoạt động cá nhân, tự tìm hiểu Ví dụ 3. </w:t>
            </w:r>
          </w:p>
          <w:p w:rsidR="00F906E2" w:rsidRPr="000C6EE8" w:rsidRDefault="00F906E2" w:rsidP="00F906E2">
            <w:pPr>
              <w:spacing w:before="60" w:after="60" w:line="288" w:lineRule="auto"/>
            </w:pPr>
            <w:r w:rsidRPr="000C6EE8">
              <w:rPr>
                <w:bCs/>
              </w:rPr>
              <w:t xml:space="preserve">- GV cho 4 học sinh lên bảng làm Thực hành 2. 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>- HS cả lớp lắng nghe, quan sát và nhận xét.</w:t>
            </w:r>
          </w:p>
          <w:p w:rsidR="00F906E2" w:rsidRPr="000C6EE8" w:rsidRDefault="00F906E2" w:rsidP="00F906E2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 xml:space="preserve">* Kết luận, nhận định 2: </w:t>
            </w:r>
          </w:p>
          <w:p w:rsidR="00F906E2" w:rsidRPr="000C6EE8" w:rsidRDefault="00F906E2" w:rsidP="00F906E2">
            <w:pPr>
              <w:spacing w:after="0"/>
            </w:pPr>
            <w:r w:rsidRPr="000C6EE8">
              <w:rPr>
                <w:lang w:val="vi-VN"/>
              </w:rPr>
              <w:t xml:space="preserve">- GV chính xác hóa kết quả của </w:t>
            </w:r>
            <w:r w:rsidRPr="000C6EE8">
              <w:t xml:space="preserve"> Thực hành </w:t>
            </w:r>
            <w:r w:rsidR="00F8176B" w:rsidRPr="000C6EE8">
              <w:rPr>
                <w:lang w:val="vi-VN"/>
              </w:rPr>
              <w:t>3</w:t>
            </w:r>
            <w:r w:rsidRPr="000C6EE8">
              <w:t xml:space="preserve">. </w:t>
            </w:r>
          </w:p>
        </w:tc>
        <w:tc>
          <w:tcPr>
            <w:tcW w:w="4419" w:type="dxa"/>
          </w:tcPr>
          <w:p w:rsidR="00F906E2" w:rsidRPr="000C6EE8" w:rsidRDefault="00F906E2" w:rsidP="00F906E2">
            <w:pPr>
              <w:spacing w:after="0"/>
            </w:pPr>
            <w:r w:rsidRPr="000C6EE8">
              <w:t xml:space="preserve">- </w:t>
            </w:r>
            <w:r w:rsidRPr="000C6EE8">
              <w:rPr>
                <w:b/>
                <w:bCs/>
                <w:iCs/>
                <w:u w:val="single"/>
              </w:rPr>
              <w:t xml:space="preserve">Ví </w:t>
            </w:r>
            <w:r w:rsidR="009A0B2B" w:rsidRPr="000C6EE8">
              <w:rPr>
                <w:b/>
                <w:bCs/>
                <w:iCs/>
                <w:u w:val="single"/>
              </w:rPr>
              <w:t>dụ 4</w:t>
            </w:r>
            <w:r w:rsidRPr="000C6EE8">
              <w:rPr>
                <w:u w:val="single"/>
              </w:rPr>
              <w:t>.</w:t>
            </w:r>
            <w:r w:rsidR="009A0B2B" w:rsidRPr="000C6EE8">
              <w:t xml:space="preserve"> (SGK – tr9</w:t>
            </w:r>
            <w:r w:rsidRPr="000C6EE8">
              <w:t>)</w:t>
            </w:r>
          </w:p>
          <w:p w:rsidR="00F906E2" w:rsidRPr="000C6EE8" w:rsidRDefault="009A0B2B" w:rsidP="00F906E2">
            <w:pPr>
              <w:spacing w:after="0"/>
              <w:rPr>
                <w:b/>
              </w:rPr>
            </w:pPr>
            <w:r w:rsidRPr="000C6EE8">
              <w:rPr>
                <w:b/>
              </w:rPr>
              <w:t>* Thực hành 3</w:t>
            </w:r>
            <w:r w:rsidR="00F906E2" w:rsidRPr="000C6EE8">
              <w:rPr>
                <w:b/>
              </w:rPr>
              <w:t>:</w:t>
            </w:r>
          </w:p>
          <w:p w:rsidR="009A0B2B" w:rsidRPr="000C6EE8" w:rsidRDefault="00F906E2" w:rsidP="009A0B2B">
            <w:pPr>
              <w:spacing w:after="0"/>
            </w:pPr>
            <w:r w:rsidRPr="000C6EE8">
              <w:t xml:space="preserve">Giải: </w:t>
            </w:r>
          </w:p>
          <w:p w:rsidR="00F906E2" w:rsidRPr="000C6EE8" w:rsidRDefault="009A0B2B" w:rsidP="009A0B2B">
            <w:pPr>
              <w:spacing w:after="0"/>
            </w:pPr>
            <w:r w:rsidRPr="000C6EE8">
              <w:t>a)</w:t>
            </w:r>
            <w:r w:rsidR="00F8176B" w:rsidRPr="000C6EE8">
              <w:t xml:space="preserve"> </w:t>
            </w:r>
            <w:r w:rsidRPr="000C6EE8">
              <w:t>Hai đơn thức đồng dạng;</w:t>
            </w:r>
          </w:p>
          <w:p w:rsidR="009A0B2B" w:rsidRPr="000C6EE8" w:rsidRDefault="00F8176B" w:rsidP="009A0B2B">
            <w:pPr>
              <w:spacing w:after="0"/>
            </w:pPr>
            <w:r w:rsidRPr="000C6EE8">
              <w:t>xy + (-6xy) = -5xy</w:t>
            </w:r>
          </w:p>
          <w:p w:rsidR="00F8176B" w:rsidRPr="000C6EE8" w:rsidRDefault="00F8176B" w:rsidP="009A0B2B">
            <w:pPr>
              <w:spacing w:after="0"/>
            </w:pPr>
            <w:r w:rsidRPr="000C6EE8">
              <w:t>xy - (-6xy) = 7xy</w:t>
            </w:r>
          </w:p>
          <w:p w:rsidR="00F906E2" w:rsidRPr="000C6EE8" w:rsidRDefault="00F906E2" w:rsidP="00F906E2">
            <w:pPr>
              <w:spacing w:after="0"/>
            </w:pPr>
            <w:r w:rsidRPr="000C6EE8">
              <w:t xml:space="preserve">b) </w:t>
            </w:r>
            <w:r w:rsidR="00F8176B" w:rsidRPr="000C6EE8">
              <w:t>Hai đơn thức không đồng dạng.</w:t>
            </w:r>
          </w:p>
          <w:p w:rsidR="00F8176B" w:rsidRPr="000C6EE8" w:rsidRDefault="00457EB6" w:rsidP="00F8176B">
            <w:pPr>
              <w:spacing w:after="0"/>
            </w:pPr>
            <w:r>
              <w:t>c</w:t>
            </w:r>
            <w:r w:rsidR="00F8176B" w:rsidRPr="000C6EE8">
              <w:t>) Hai đơn thức đồng dạng;</w:t>
            </w:r>
          </w:p>
          <w:p w:rsidR="00F8176B" w:rsidRPr="000C6EE8" w:rsidRDefault="00F8176B" w:rsidP="00F8176B">
            <w:pPr>
              <w:spacing w:after="0"/>
            </w:pPr>
            <w:r w:rsidRPr="000C6EE8">
              <w:t>-4yzx</w:t>
            </w:r>
            <w:r w:rsidRPr="000C6EE8">
              <w:rPr>
                <w:vertAlign w:val="superscript"/>
              </w:rPr>
              <w:t>2</w:t>
            </w:r>
            <w:r w:rsidRPr="000C6EE8">
              <w:t xml:space="preserve"> + 4x</w:t>
            </w:r>
            <w:r w:rsidRPr="000C6EE8">
              <w:rPr>
                <w:vertAlign w:val="superscript"/>
              </w:rPr>
              <w:t>2</w:t>
            </w:r>
            <w:r w:rsidRPr="000C6EE8">
              <w:t>yz = 0</w:t>
            </w:r>
          </w:p>
          <w:p w:rsidR="00F8176B" w:rsidRPr="000C6EE8" w:rsidRDefault="00F8176B" w:rsidP="00F8176B">
            <w:pPr>
              <w:spacing w:after="0"/>
            </w:pPr>
            <w:r w:rsidRPr="000C6EE8">
              <w:t>-4yzx</w:t>
            </w:r>
            <w:r w:rsidRPr="000C6EE8">
              <w:rPr>
                <w:vertAlign w:val="superscript"/>
              </w:rPr>
              <w:t>2</w:t>
            </w:r>
            <w:r w:rsidRPr="000C6EE8">
              <w:t xml:space="preserve"> - 4x</w:t>
            </w:r>
            <w:r w:rsidRPr="000C6EE8">
              <w:rPr>
                <w:vertAlign w:val="superscript"/>
              </w:rPr>
              <w:t>2</w:t>
            </w:r>
            <w:r w:rsidRPr="000C6EE8">
              <w:t>yz = - 8x</w:t>
            </w:r>
            <w:r w:rsidRPr="000C6EE8">
              <w:rPr>
                <w:vertAlign w:val="superscript"/>
              </w:rPr>
              <w:t>2</w:t>
            </w:r>
            <w:r w:rsidRPr="000C6EE8">
              <w:t>yz</w:t>
            </w:r>
          </w:p>
          <w:p w:rsidR="00F906E2" w:rsidRPr="000C6EE8" w:rsidRDefault="00F906E2" w:rsidP="00F906E2">
            <w:pPr>
              <w:pStyle w:val="NoSpacing"/>
              <w:rPr>
                <w:b/>
                <w:color w:val="auto"/>
                <w:szCs w:val="28"/>
                <w:lang w:val="nl-NL"/>
              </w:rPr>
            </w:pPr>
          </w:p>
        </w:tc>
      </w:tr>
    </w:tbl>
    <w:p w:rsidR="00C97098" w:rsidRPr="000C6EE8" w:rsidRDefault="00C97098" w:rsidP="00C97098">
      <w:pPr>
        <w:spacing w:after="0"/>
        <w:rPr>
          <w:b/>
          <w:lang w:val="nl-NL"/>
        </w:rPr>
      </w:pPr>
      <w:r w:rsidRPr="000C6EE8">
        <w:rPr>
          <w:b/>
          <w:lang w:val="nl-NL"/>
        </w:rPr>
        <w:t xml:space="preserve">Hoạt động 4: Đa thức thu gọn. </w:t>
      </w:r>
    </w:p>
    <w:p w:rsidR="00C97098" w:rsidRPr="000C6EE8" w:rsidRDefault="00C97098" w:rsidP="00C97098">
      <w:pPr>
        <w:tabs>
          <w:tab w:val="left" w:pos="567"/>
          <w:tab w:val="left" w:pos="1134"/>
        </w:tabs>
        <w:spacing w:after="0"/>
        <w:rPr>
          <w:lang w:val="nl-NL"/>
        </w:rPr>
      </w:pPr>
      <w:r w:rsidRPr="000C6EE8">
        <w:rPr>
          <w:b/>
          <w:lang w:val="nl-NL"/>
        </w:rPr>
        <w:t>a) Mục tiêu:</w:t>
      </w:r>
      <w:r w:rsidRPr="000C6EE8">
        <w:rPr>
          <w:lang w:val="nl-NL"/>
        </w:rPr>
        <w:t xml:space="preserve"> </w:t>
      </w:r>
    </w:p>
    <w:p w:rsidR="00C97098" w:rsidRPr="000C6EE8" w:rsidRDefault="00C97098" w:rsidP="00C97098">
      <w:pPr>
        <w:spacing w:after="0"/>
        <w:rPr>
          <w:lang w:val="nl-NL"/>
        </w:rPr>
      </w:pPr>
      <w:r w:rsidRPr="000C6EE8">
        <w:rPr>
          <w:lang w:val="nl-NL"/>
        </w:rPr>
        <w:t>-</w:t>
      </w:r>
      <w:r w:rsidR="00941C98" w:rsidRPr="000C6EE8">
        <w:rPr>
          <w:lang w:val="nl-NL"/>
        </w:rPr>
        <w:t xml:space="preserve"> HS nhận biết sự cần thiết và cách thu gọn đa thức nhiều biến</w:t>
      </w:r>
      <w:r w:rsidRPr="000C6EE8">
        <w:rPr>
          <w:lang w:val="nl-NL"/>
        </w:rPr>
        <w:t xml:space="preserve">. </w:t>
      </w:r>
    </w:p>
    <w:p w:rsidR="00C97098" w:rsidRPr="000C6EE8" w:rsidRDefault="00C97098" w:rsidP="00C97098">
      <w:pPr>
        <w:spacing w:after="0"/>
        <w:rPr>
          <w:b/>
          <w:lang w:val="nl-NL"/>
        </w:rPr>
      </w:pPr>
      <w:r w:rsidRPr="000C6EE8">
        <w:rPr>
          <w:b/>
          <w:lang w:val="nl-NL"/>
        </w:rPr>
        <w:t xml:space="preserve">b) Nội dung: </w:t>
      </w:r>
      <w:r w:rsidRPr="000C6EE8">
        <w:rPr>
          <w:lang w:val="nl-NL"/>
        </w:rPr>
        <w:t>HS quan sát SGK để tìm hiểu nội dung kiến thức theo yêu cầu của GV.</w:t>
      </w:r>
    </w:p>
    <w:p w:rsidR="00C97098" w:rsidRPr="000C6EE8" w:rsidRDefault="00C97098" w:rsidP="00C97098">
      <w:pPr>
        <w:spacing w:after="0"/>
        <w:rPr>
          <w:bCs/>
          <w:lang w:val="nl-NL"/>
        </w:rPr>
      </w:pPr>
      <w:r w:rsidRPr="000C6EE8">
        <w:rPr>
          <w:b/>
          <w:lang w:val="nl-NL"/>
        </w:rPr>
        <w:t xml:space="preserve">c) Sản phẩm: </w:t>
      </w:r>
      <w:r w:rsidRPr="000C6EE8">
        <w:rPr>
          <w:bCs/>
          <w:lang w:val="nl-NL"/>
        </w:rPr>
        <w:t>HS biết</w:t>
      </w:r>
      <w:r w:rsidR="00941C98" w:rsidRPr="000C6EE8">
        <w:rPr>
          <w:bCs/>
          <w:lang w:val="nl-NL"/>
        </w:rPr>
        <w:t xml:space="preserve"> thu gọn đa thức nhiều biến</w:t>
      </w:r>
      <w:r w:rsidRPr="000C6EE8">
        <w:rPr>
          <w:bCs/>
          <w:lang w:val="nl-NL"/>
        </w:rPr>
        <w:t xml:space="preserve">, giải được các bài tập </w:t>
      </w:r>
      <w:r w:rsidRPr="000C6EE8">
        <w:rPr>
          <w:b/>
          <w:i/>
          <w:iCs/>
          <w:lang w:val="nl-NL"/>
        </w:rPr>
        <w:t>HĐ</w:t>
      </w:r>
      <w:r w:rsidR="00941C98" w:rsidRPr="000C6EE8">
        <w:rPr>
          <w:b/>
          <w:i/>
          <w:iCs/>
          <w:lang w:val="nl-NL"/>
        </w:rPr>
        <w:t xml:space="preserve">KP4, Ví dụ 5, Thực hành 4, 5, Vận dụng 2. </w:t>
      </w:r>
      <w:r w:rsidRPr="000C6EE8">
        <w:rPr>
          <w:b/>
          <w:i/>
          <w:iCs/>
          <w:lang w:val="nl-NL"/>
        </w:rPr>
        <w:t xml:space="preserve">  </w:t>
      </w:r>
    </w:p>
    <w:p w:rsidR="00C97098" w:rsidRPr="000C6EE8" w:rsidRDefault="00C97098" w:rsidP="00C97098">
      <w:pPr>
        <w:tabs>
          <w:tab w:val="left" w:pos="567"/>
          <w:tab w:val="left" w:pos="1134"/>
        </w:tabs>
        <w:spacing w:after="0"/>
        <w:rPr>
          <w:b/>
        </w:rPr>
      </w:pPr>
      <w:r w:rsidRPr="000C6EE8">
        <w:rPr>
          <w:b/>
        </w:rPr>
        <w:t xml:space="preserve">d) Tổ chức thực hiện: 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5215"/>
        <w:gridCol w:w="4419"/>
      </w:tblGrid>
      <w:tr w:rsidR="000C6EE8" w:rsidRPr="000C6EE8" w:rsidTr="00E66FF0">
        <w:tc>
          <w:tcPr>
            <w:tcW w:w="5215" w:type="dxa"/>
          </w:tcPr>
          <w:p w:rsidR="00C97098" w:rsidRPr="000C6EE8" w:rsidRDefault="00C97098" w:rsidP="00941C98">
            <w:pPr>
              <w:tabs>
                <w:tab w:val="left" w:pos="495"/>
              </w:tabs>
              <w:spacing w:after="0"/>
              <w:jc w:val="center"/>
              <w:rPr>
                <w:b/>
              </w:rPr>
            </w:pPr>
            <w:r w:rsidRPr="000C6EE8">
              <w:rPr>
                <w:b/>
              </w:rPr>
              <w:t>HOẠT ĐỘNG CỦA GV VÀ HS</w:t>
            </w:r>
          </w:p>
        </w:tc>
        <w:tc>
          <w:tcPr>
            <w:tcW w:w="4419" w:type="dxa"/>
          </w:tcPr>
          <w:p w:rsidR="00C97098" w:rsidRPr="000C6EE8" w:rsidRDefault="00C97098" w:rsidP="00941C98">
            <w:pPr>
              <w:spacing w:after="0"/>
              <w:jc w:val="center"/>
              <w:rPr>
                <w:b/>
              </w:rPr>
            </w:pPr>
            <w:r w:rsidRPr="000C6EE8">
              <w:rPr>
                <w:b/>
              </w:rPr>
              <w:t>SẢN PHẨM DỰ KIẾN</w:t>
            </w:r>
          </w:p>
        </w:tc>
      </w:tr>
      <w:tr w:rsidR="000C6EE8" w:rsidRPr="000C6EE8" w:rsidTr="00E66FF0">
        <w:tc>
          <w:tcPr>
            <w:tcW w:w="5215" w:type="dxa"/>
          </w:tcPr>
          <w:p w:rsidR="00C97098" w:rsidRPr="000C6EE8" w:rsidRDefault="00C97098" w:rsidP="00941C98">
            <w:pPr>
              <w:spacing w:after="0"/>
              <w:rPr>
                <w:b/>
                <w:iCs/>
              </w:rPr>
            </w:pPr>
            <w:r w:rsidRPr="000C6EE8">
              <w:rPr>
                <w:b/>
                <w:iCs/>
              </w:rPr>
              <w:t>*GV giao nhiệm vụ học tập 1:</w:t>
            </w:r>
          </w:p>
          <w:p w:rsidR="00C97098" w:rsidRPr="000C6EE8" w:rsidRDefault="00C97098" w:rsidP="00941C98">
            <w:pPr>
              <w:spacing w:after="0"/>
              <w:rPr>
                <w:bCs/>
              </w:rPr>
            </w:pPr>
            <w:r w:rsidRPr="000C6EE8">
              <w:rPr>
                <w:i/>
                <w:iCs/>
              </w:rPr>
              <w:t xml:space="preserve">- </w:t>
            </w:r>
            <w:r w:rsidRPr="000C6EE8">
              <w:t>GV yêu cầu HS thực hiện cặp đôi đọc kĩ nội dung trong</w:t>
            </w:r>
            <w:r w:rsidRPr="000C6EE8">
              <w:rPr>
                <w:i/>
                <w:iCs/>
              </w:rPr>
              <w:t xml:space="preserve"> </w:t>
            </w:r>
            <w:r w:rsidRPr="000C6EE8">
              <w:rPr>
                <w:b/>
                <w:i/>
                <w:iCs/>
              </w:rPr>
              <w:t>HĐKP</w:t>
            </w:r>
            <w:r w:rsidR="00941C98" w:rsidRPr="000C6EE8">
              <w:rPr>
                <w:b/>
                <w:i/>
                <w:iCs/>
              </w:rPr>
              <w:t>4</w:t>
            </w:r>
            <w:r w:rsidRPr="000C6EE8">
              <w:rPr>
                <w:b/>
                <w:i/>
                <w:iCs/>
              </w:rPr>
              <w:t xml:space="preserve"> </w:t>
            </w:r>
            <w:r w:rsidRPr="000C6EE8">
              <w:rPr>
                <w:bCs/>
              </w:rPr>
              <w:t>và thực hiện các yêu cầu?</w:t>
            </w:r>
          </w:p>
          <w:p w:rsidR="00941C98" w:rsidRPr="000C6EE8" w:rsidRDefault="00941C98" w:rsidP="00941C98">
            <w:pPr>
              <w:spacing w:after="0"/>
              <w:rPr>
                <w:bCs/>
              </w:rPr>
            </w:pPr>
            <w:r w:rsidRPr="000C6EE8">
              <w:rPr>
                <w:bCs/>
              </w:rPr>
              <w:lastRenderedPageBreak/>
              <w:t xml:space="preserve">- HS rút ra định nghĩa đa thức thu gọn. 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b/>
                <w:bCs/>
                <w:lang w:val="vi-VN"/>
              </w:rPr>
              <w:t>* HS thực hiện nhiệm vụ 1: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 xml:space="preserve">- HS </w:t>
            </w:r>
            <w:r w:rsidRPr="000C6EE8">
              <w:rPr>
                <w:bCs/>
                <w:lang w:val="vi-VN"/>
              </w:rPr>
              <w:t>thực hiện các yêu cầu trên.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>* Báo cáo, thảo luận 1: </w:t>
            </w:r>
          </w:p>
          <w:p w:rsidR="00C97098" w:rsidRPr="000C6EE8" w:rsidRDefault="00C97098" w:rsidP="00941C98">
            <w:pPr>
              <w:spacing w:before="60" w:after="60" w:line="288" w:lineRule="auto"/>
            </w:pPr>
            <w:r w:rsidRPr="000C6EE8">
              <w:rPr>
                <w:bCs/>
                <w:lang w:val="vi-VN"/>
              </w:rPr>
              <w:t xml:space="preserve">- </w:t>
            </w:r>
            <w:r w:rsidRPr="000C6EE8">
              <w:rPr>
                <w:bCs/>
              </w:rPr>
              <w:t xml:space="preserve">GV cho 2 nhóm lên bảng thực hiện.  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>- HS cả lớp lắng nghe, quan sát và nhận xét.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 xml:space="preserve">* Kết luận, nhận định 1: </w:t>
            </w:r>
          </w:p>
          <w:p w:rsidR="00C97098" w:rsidRPr="000C6EE8" w:rsidRDefault="00C97098" w:rsidP="00DD2DC4">
            <w:pPr>
              <w:spacing w:after="0"/>
            </w:pPr>
            <w:r w:rsidRPr="000C6EE8">
              <w:rPr>
                <w:lang w:val="vi-VN"/>
              </w:rPr>
              <w:t>- GV chính xác hóa kết quả của HĐ</w:t>
            </w:r>
            <w:r w:rsidRPr="000C6EE8">
              <w:t xml:space="preserve">KP </w:t>
            </w:r>
            <w:r w:rsidR="00DD2DC4" w:rsidRPr="000C6EE8">
              <w:rPr>
                <w:lang w:val="vi-VN"/>
              </w:rPr>
              <w:t>4</w:t>
            </w:r>
            <w:r w:rsidRPr="000C6EE8">
              <w:rPr>
                <w:lang w:val="vi-VN"/>
              </w:rPr>
              <w:t xml:space="preserve">, chuẩn hóa </w:t>
            </w:r>
            <w:r w:rsidRPr="000C6EE8">
              <w:t>khái niệm</w:t>
            </w:r>
            <w:r w:rsidR="00DD2DC4" w:rsidRPr="000C6EE8">
              <w:t xml:space="preserve"> đa thức thu gọn và các kiến thức liên quan phần chú ý. </w:t>
            </w:r>
            <w:r w:rsidRPr="000C6EE8">
              <w:t xml:space="preserve"> </w:t>
            </w:r>
          </w:p>
        </w:tc>
        <w:tc>
          <w:tcPr>
            <w:tcW w:w="4419" w:type="dxa"/>
          </w:tcPr>
          <w:p w:rsidR="00C97098" w:rsidRPr="000C6EE8" w:rsidRDefault="00457EB6" w:rsidP="00941C98">
            <w:pPr>
              <w:pStyle w:val="NoSpacing"/>
              <w:rPr>
                <w:b/>
                <w:color w:val="auto"/>
                <w:szCs w:val="28"/>
                <w:lang w:val="nl-NL"/>
              </w:rPr>
            </w:pPr>
            <w:r>
              <w:rPr>
                <w:b/>
                <w:color w:val="auto"/>
                <w:szCs w:val="28"/>
                <w:lang w:val="nl-NL"/>
              </w:rPr>
              <w:lastRenderedPageBreak/>
              <w:t>4</w:t>
            </w:r>
            <w:r w:rsidR="00C97098" w:rsidRPr="000C6EE8">
              <w:rPr>
                <w:b/>
                <w:color w:val="auto"/>
                <w:szCs w:val="28"/>
                <w:lang w:val="nl-NL"/>
              </w:rPr>
              <w:t xml:space="preserve">. </w:t>
            </w:r>
            <w:r>
              <w:rPr>
                <w:b/>
                <w:color w:val="auto"/>
                <w:szCs w:val="28"/>
                <w:lang w:val="nl-NL"/>
              </w:rPr>
              <w:t>Đa thức thu gọn.</w:t>
            </w:r>
          </w:p>
          <w:p w:rsidR="00C97098" w:rsidRPr="000C6EE8" w:rsidRDefault="00C97098" w:rsidP="00941C98">
            <w:pPr>
              <w:spacing w:after="0"/>
              <w:rPr>
                <w:b/>
                <w:i/>
              </w:rPr>
            </w:pPr>
            <w:r w:rsidRPr="000C6EE8">
              <w:rPr>
                <w:b/>
                <w:i/>
              </w:rPr>
              <w:t>HĐKP</w:t>
            </w:r>
            <w:r w:rsidR="00941C98" w:rsidRPr="000C6EE8">
              <w:rPr>
                <w:b/>
                <w:i/>
              </w:rPr>
              <w:t>4</w:t>
            </w:r>
            <w:r w:rsidRPr="000C6EE8">
              <w:rPr>
                <w:b/>
                <w:i/>
              </w:rPr>
              <w:t>:</w:t>
            </w:r>
          </w:p>
          <w:p w:rsidR="00941C98" w:rsidRPr="000C6EE8" w:rsidRDefault="00941C98" w:rsidP="00941C98">
            <w:pPr>
              <w:pStyle w:val="ListParagraph"/>
              <w:numPr>
                <w:ilvl w:val="0"/>
                <w:numId w:val="13"/>
              </w:numPr>
              <w:spacing w:after="0"/>
              <w:rPr>
                <w:color w:val="auto"/>
              </w:rPr>
            </w:pPr>
            <w:r w:rsidRPr="000C6EE8">
              <w:rPr>
                <w:color w:val="auto"/>
              </w:rPr>
              <w:t xml:space="preserve">Giá trị của A tại x = -2; y 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auto"/>
                    </w:rPr>
                    <m:t>3</m:t>
                  </m:r>
                </m:den>
              </m:f>
            </m:oMath>
            <w:r w:rsidRPr="000C6EE8">
              <w:rPr>
                <w:color w:val="auto"/>
              </w:rPr>
              <w:t xml:space="preserve"> là 2</w:t>
            </w:r>
          </w:p>
          <w:p w:rsidR="00941C98" w:rsidRPr="000C6EE8" w:rsidRDefault="00941C98" w:rsidP="00941C98">
            <w:pPr>
              <w:pStyle w:val="ListParagraph"/>
              <w:numPr>
                <w:ilvl w:val="0"/>
                <w:numId w:val="13"/>
              </w:numPr>
              <w:spacing w:after="0"/>
              <w:rPr>
                <w:color w:val="auto"/>
              </w:rPr>
            </w:pPr>
            <w:r w:rsidRPr="000C6EE8">
              <w:rPr>
                <w:color w:val="auto"/>
              </w:rPr>
              <w:lastRenderedPageBreak/>
              <w:t xml:space="preserve">Giá trị của B tại x = -2; y 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auto"/>
                    </w:rPr>
                    <m:t>3</m:t>
                  </m:r>
                </m:den>
              </m:f>
            </m:oMath>
            <w:r w:rsidRPr="000C6EE8">
              <w:rPr>
                <w:color w:val="auto"/>
              </w:rPr>
              <w:t xml:space="preserve"> là 2</w:t>
            </w:r>
          </w:p>
          <w:p w:rsidR="00941C98" w:rsidRPr="000C6EE8" w:rsidRDefault="00941C98" w:rsidP="00941C98">
            <w:pPr>
              <w:spacing w:after="0"/>
            </w:pPr>
            <w:r w:rsidRPr="000C6EE8">
              <w:t xml:space="preserve">Giá trị của hai đa thức tại x = -2; 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0C6EE8">
              <w:t xml:space="preserve"> bằng nhau. </w:t>
            </w:r>
          </w:p>
          <w:p w:rsidR="00C97098" w:rsidRPr="000C6EE8" w:rsidRDefault="00C97098" w:rsidP="00941C98">
            <w:pPr>
              <w:spacing w:after="0"/>
            </w:pPr>
            <w:r w:rsidRPr="000C6EE8">
              <w:t>*</w:t>
            </w:r>
            <w:r w:rsidR="00941C98" w:rsidRPr="000C6EE8">
              <w:t xml:space="preserve"> Ghi nhớ: (SGK trang 10</w:t>
            </w:r>
            <w:r w:rsidRPr="000C6EE8">
              <w:t>)</w:t>
            </w:r>
          </w:p>
          <w:p w:rsidR="00941C98" w:rsidRPr="000C6EE8" w:rsidRDefault="00941C98" w:rsidP="00941C98">
            <w:pPr>
              <w:spacing w:after="0"/>
            </w:pPr>
            <w:r w:rsidRPr="000C6EE8">
              <w:t>* Chú ý: (SGK trang 10)</w:t>
            </w:r>
          </w:p>
          <w:p w:rsidR="00C97098" w:rsidRPr="000C6EE8" w:rsidRDefault="00C97098" w:rsidP="00941C98">
            <w:pPr>
              <w:spacing w:after="0"/>
              <w:jc w:val="center"/>
              <w:rPr>
                <w:lang w:val="nl-NL"/>
              </w:rPr>
            </w:pPr>
          </w:p>
          <w:p w:rsidR="00C97098" w:rsidRPr="000C6EE8" w:rsidRDefault="00C97098" w:rsidP="00941C98">
            <w:pPr>
              <w:spacing w:after="0"/>
              <w:rPr>
                <w:lang w:val="nl-NL"/>
              </w:rPr>
            </w:pPr>
          </w:p>
        </w:tc>
      </w:tr>
      <w:tr w:rsidR="000C6EE8" w:rsidRPr="000C6EE8" w:rsidTr="00E66FF0">
        <w:tc>
          <w:tcPr>
            <w:tcW w:w="5215" w:type="dxa"/>
          </w:tcPr>
          <w:p w:rsidR="00C97098" w:rsidRPr="000C6EE8" w:rsidRDefault="00C97098" w:rsidP="00941C98">
            <w:pPr>
              <w:spacing w:after="0"/>
              <w:rPr>
                <w:b/>
                <w:iCs/>
              </w:rPr>
            </w:pPr>
            <w:r w:rsidRPr="000C6EE8">
              <w:rPr>
                <w:b/>
                <w:iCs/>
              </w:rPr>
              <w:lastRenderedPageBreak/>
              <w:t>*GV giao nhiệm vụ học tập 2:</w:t>
            </w:r>
          </w:p>
          <w:p w:rsidR="00C97098" w:rsidRPr="000C6EE8" w:rsidRDefault="00C97098" w:rsidP="00941C98">
            <w:pPr>
              <w:spacing w:after="0"/>
            </w:pPr>
            <w:r w:rsidRPr="000C6EE8">
              <w:rPr>
                <w:i/>
                <w:iCs/>
              </w:rPr>
              <w:t xml:space="preserve">- </w:t>
            </w:r>
            <w:r w:rsidRPr="000C6EE8">
              <w:t xml:space="preserve">GV yêu cầu HS </w:t>
            </w:r>
            <w:r w:rsidR="00DD2DC4" w:rsidRPr="000C6EE8">
              <w:t>và phân tích ví dụ 5</w:t>
            </w:r>
            <w:r w:rsidRPr="000C6EE8">
              <w:t xml:space="preserve"> SGK trang 8 để hiểu rõ hơn về</w:t>
            </w:r>
            <w:r w:rsidR="00DD2DC4" w:rsidRPr="000C6EE8">
              <w:t xml:space="preserve"> cách thu gọn đa thức nhiều biến, bậc của đa thức thu gọn</w:t>
            </w:r>
            <w:r w:rsidRPr="000C6EE8">
              <w:t>.</w:t>
            </w:r>
          </w:p>
          <w:p w:rsidR="00C97098" w:rsidRPr="000C6EE8" w:rsidRDefault="00C97098" w:rsidP="00941C98">
            <w:pPr>
              <w:spacing w:after="0"/>
            </w:pPr>
            <w:r w:rsidRPr="000C6EE8">
              <w:t xml:space="preserve">- HS thực hiện </w:t>
            </w:r>
            <w:r w:rsidR="00DD2DC4" w:rsidRPr="000C6EE8">
              <w:t>cá nhân làm Thực hành 4,5</w:t>
            </w:r>
            <w:r w:rsidRPr="000C6EE8">
              <w:t xml:space="preserve">/ SGK trang 10.  </w:t>
            </w:r>
          </w:p>
          <w:p w:rsidR="00DD2DC4" w:rsidRPr="000C6EE8" w:rsidRDefault="00DD2DC4" w:rsidP="00941C98">
            <w:pPr>
              <w:spacing w:after="0"/>
              <w:rPr>
                <w:bCs/>
              </w:rPr>
            </w:pPr>
            <w:r w:rsidRPr="000C6EE8">
              <w:t xml:space="preserve">- HS hoạt động nhóm làm Vận dụng 2 SGK trang 11. 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b/>
                <w:bCs/>
                <w:lang w:val="vi-VN"/>
              </w:rPr>
              <w:t>* HS thực hiện nhiệm vụ 2: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 xml:space="preserve">- HS </w:t>
            </w:r>
            <w:r w:rsidRPr="000C6EE8">
              <w:rPr>
                <w:bCs/>
                <w:lang w:val="vi-VN"/>
              </w:rPr>
              <w:t>thực hiện các yêu cầu trên.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>* Báo cáo, thảo luận 2: 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bCs/>
              </w:rPr>
            </w:pPr>
            <w:r w:rsidRPr="000C6EE8">
              <w:rPr>
                <w:bCs/>
                <w:lang w:val="vi-VN"/>
              </w:rPr>
              <w:t xml:space="preserve">- </w:t>
            </w:r>
            <w:r w:rsidRPr="000C6EE8">
              <w:rPr>
                <w:bCs/>
              </w:rPr>
              <w:t>GV cho HS hoạt đ</w:t>
            </w:r>
            <w:r w:rsidR="00D61DA7" w:rsidRPr="000C6EE8">
              <w:rPr>
                <w:bCs/>
              </w:rPr>
              <w:t>ộng cá nhân, tự tìm hiểu Ví dụ 5</w:t>
            </w:r>
            <w:r w:rsidRPr="000C6EE8">
              <w:rPr>
                <w:bCs/>
              </w:rPr>
              <w:t xml:space="preserve">. </w:t>
            </w:r>
          </w:p>
          <w:p w:rsidR="00C97098" w:rsidRPr="000C6EE8" w:rsidRDefault="00D61DA7" w:rsidP="00941C98">
            <w:pPr>
              <w:spacing w:before="60" w:after="60" w:line="288" w:lineRule="auto"/>
              <w:rPr>
                <w:bCs/>
              </w:rPr>
            </w:pPr>
            <w:r w:rsidRPr="000C6EE8">
              <w:rPr>
                <w:bCs/>
              </w:rPr>
              <w:t>- GV cho 3</w:t>
            </w:r>
            <w:r w:rsidR="00C97098" w:rsidRPr="000C6EE8">
              <w:rPr>
                <w:bCs/>
              </w:rPr>
              <w:t xml:space="preserve"> h</w:t>
            </w:r>
            <w:r w:rsidRPr="000C6EE8">
              <w:rPr>
                <w:bCs/>
              </w:rPr>
              <w:t>ọc sinh lên bảng làm Thực hành 4, 5</w:t>
            </w:r>
          </w:p>
          <w:p w:rsidR="00D61DA7" w:rsidRPr="000C6EE8" w:rsidRDefault="00D61DA7" w:rsidP="00941C98">
            <w:pPr>
              <w:spacing w:before="60" w:after="60" w:line="288" w:lineRule="auto"/>
            </w:pPr>
            <w:r w:rsidRPr="000C6EE8">
              <w:rPr>
                <w:bCs/>
              </w:rPr>
              <w:t xml:space="preserve">- GV cho đại diện 2 nhóm có kết quả nhanh nhất lên bảng treo kết quả Vận dụng 2. 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lang w:val="vi-VN"/>
              </w:rPr>
            </w:pPr>
            <w:r w:rsidRPr="000C6EE8">
              <w:rPr>
                <w:lang w:val="vi-VN"/>
              </w:rPr>
              <w:t>- HS cả lớp lắng nghe, quan sát và nhận xét.</w:t>
            </w:r>
          </w:p>
          <w:p w:rsidR="00C97098" w:rsidRPr="000C6EE8" w:rsidRDefault="00C97098" w:rsidP="00941C98">
            <w:pPr>
              <w:spacing w:before="60" w:after="60" w:line="288" w:lineRule="auto"/>
              <w:rPr>
                <w:b/>
                <w:bCs/>
                <w:lang w:val="vi-VN"/>
              </w:rPr>
            </w:pPr>
            <w:r w:rsidRPr="000C6EE8">
              <w:rPr>
                <w:b/>
                <w:bCs/>
                <w:lang w:val="vi-VN"/>
              </w:rPr>
              <w:t xml:space="preserve">* Kết luận, nhận định 2: </w:t>
            </w:r>
          </w:p>
          <w:p w:rsidR="00C97098" w:rsidRPr="000C6EE8" w:rsidRDefault="00C97098" w:rsidP="00941C98">
            <w:pPr>
              <w:spacing w:after="0"/>
            </w:pPr>
            <w:r w:rsidRPr="000C6EE8">
              <w:rPr>
                <w:lang w:val="vi-VN"/>
              </w:rPr>
              <w:t xml:space="preserve">- GV chính xác hóa kết quả của </w:t>
            </w:r>
            <w:r w:rsidRPr="000C6EE8">
              <w:t xml:space="preserve"> Thực hành </w:t>
            </w:r>
            <w:r w:rsidR="00D61DA7" w:rsidRPr="000C6EE8">
              <w:rPr>
                <w:lang w:val="vi-VN"/>
              </w:rPr>
              <w:t xml:space="preserve">4,5 và </w:t>
            </w:r>
            <w:r w:rsidR="00D61DA7" w:rsidRPr="000C6EE8">
              <w:t>Vận dụng 2</w:t>
            </w:r>
            <w:r w:rsidRPr="000C6EE8">
              <w:t xml:space="preserve">. </w:t>
            </w:r>
          </w:p>
        </w:tc>
        <w:tc>
          <w:tcPr>
            <w:tcW w:w="4419" w:type="dxa"/>
          </w:tcPr>
          <w:p w:rsidR="00C97098" w:rsidRPr="000C6EE8" w:rsidRDefault="00C97098" w:rsidP="00941C98">
            <w:pPr>
              <w:spacing w:after="0"/>
            </w:pPr>
            <w:r w:rsidRPr="000C6EE8">
              <w:t xml:space="preserve">- </w:t>
            </w:r>
            <w:r w:rsidRPr="000C6EE8">
              <w:rPr>
                <w:b/>
                <w:bCs/>
                <w:iCs/>
                <w:u w:val="single"/>
              </w:rPr>
              <w:t xml:space="preserve">Ví </w:t>
            </w:r>
            <w:r w:rsidR="00DD2DC4" w:rsidRPr="000C6EE8">
              <w:rPr>
                <w:b/>
                <w:bCs/>
                <w:iCs/>
                <w:u w:val="single"/>
              </w:rPr>
              <w:t>dụ 5</w:t>
            </w:r>
            <w:r w:rsidRPr="000C6EE8">
              <w:rPr>
                <w:u w:val="single"/>
              </w:rPr>
              <w:t>.</w:t>
            </w:r>
            <w:r w:rsidR="00DD2DC4" w:rsidRPr="000C6EE8">
              <w:t xml:space="preserve"> (SGK – tr10</w:t>
            </w:r>
            <w:r w:rsidRPr="000C6EE8">
              <w:t>)</w:t>
            </w:r>
          </w:p>
          <w:p w:rsidR="00C97098" w:rsidRPr="000C6EE8" w:rsidRDefault="00DD2DC4" w:rsidP="00941C98">
            <w:pPr>
              <w:spacing w:after="0"/>
              <w:rPr>
                <w:b/>
              </w:rPr>
            </w:pPr>
            <w:r w:rsidRPr="000C6EE8">
              <w:rPr>
                <w:b/>
              </w:rPr>
              <w:t>* Thực hành 4</w:t>
            </w:r>
            <w:r w:rsidR="00C97098" w:rsidRPr="000C6EE8">
              <w:rPr>
                <w:b/>
              </w:rPr>
              <w:t>:</w:t>
            </w:r>
          </w:p>
          <w:p w:rsidR="00C97098" w:rsidRPr="000C6EE8" w:rsidRDefault="00C97098" w:rsidP="00941C98">
            <w:pPr>
              <w:spacing w:after="0"/>
            </w:pPr>
            <w:r w:rsidRPr="000C6EE8">
              <w:t xml:space="preserve">Giải: </w:t>
            </w:r>
          </w:p>
          <w:p w:rsidR="009544A7" w:rsidRPr="000C6EE8" w:rsidRDefault="00DD2DC4" w:rsidP="00DD2DC4">
            <w:pPr>
              <w:spacing w:after="0"/>
              <w:rPr>
                <w:lang w:val="nl-NL"/>
              </w:rPr>
            </w:pPr>
            <w:r w:rsidRPr="000C6EE8">
              <w:rPr>
                <w:lang w:val="nl-NL"/>
              </w:rPr>
              <w:t xml:space="preserve">a)A= </w:t>
            </w:r>
            <w:r w:rsidR="008D4B4D" w:rsidRPr="000C6EE8">
              <w:rPr>
                <w:lang w:val="nl-NL"/>
              </w:rPr>
              <w:t>x – 2y + xy – 3x + y</w:t>
            </w:r>
            <w:r w:rsidR="008D4B4D" w:rsidRPr="000C6EE8">
              <w:rPr>
                <w:vertAlign w:val="superscript"/>
                <w:lang w:val="nl-NL"/>
              </w:rPr>
              <w:t>2</w:t>
            </w:r>
          </w:p>
          <w:p w:rsidR="008D4B4D" w:rsidRPr="000C6EE8" w:rsidRDefault="008D4B4D" w:rsidP="00DD2DC4">
            <w:pPr>
              <w:spacing w:after="0"/>
              <w:rPr>
                <w:lang w:val="nl-NL"/>
              </w:rPr>
            </w:pPr>
            <w:r w:rsidRPr="000C6EE8">
              <w:rPr>
                <w:lang w:val="nl-NL"/>
              </w:rPr>
              <w:t xml:space="preserve">      = y</w:t>
            </w:r>
            <w:r w:rsidRPr="000C6EE8">
              <w:rPr>
                <w:vertAlign w:val="superscript"/>
                <w:lang w:val="nl-NL"/>
              </w:rPr>
              <w:t>2</w:t>
            </w:r>
            <w:r w:rsidRPr="000C6EE8">
              <w:rPr>
                <w:lang w:val="nl-NL"/>
              </w:rPr>
              <w:t xml:space="preserve"> + xy + (x – 3x) -2y</w:t>
            </w:r>
          </w:p>
          <w:p w:rsidR="00C97098" w:rsidRPr="000C6EE8" w:rsidRDefault="009544A7" w:rsidP="00DD2DC4">
            <w:pPr>
              <w:spacing w:after="0"/>
              <w:rPr>
                <w:lang w:val="nl-NL"/>
              </w:rPr>
            </w:pPr>
            <w:r w:rsidRPr="000C6EE8">
              <w:rPr>
                <w:lang w:val="nl-NL"/>
              </w:rPr>
              <w:t xml:space="preserve">      = </w:t>
            </w:r>
            <w:r w:rsidR="00DD2DC4" w:rsidRPr="000C6EE8">
              <w:rPr>
                <w:lang w:val="nl-NL"/>
              </w:rPr>
              <w:t>y</w:t>
            </w:r>
            <w:r w:rsidR="00DD2DC4" w:rsidRPr="000C6EE8">
              <w:rPr>
                <w:vertAlign w:val="superscript"/>
                <w:lang w:val="nl-NL"/>
              </w:rPr>
              <w:t>2</w:t>
            </w:r>
            <w:r w:rsidR="00DD2DC4" w:rsidRPr="000C6EE8">
              <w:rPr>
                <w:lang w:val="nl-NL"/>
              </w:rPr>
              <w:t xml:space="preserve"> + xy – 2x -2y </w:t>
            </w:r>
          </w:p>
          <w:p w:rsidR="00DD2DC4" w:rsidRPr="000C6EE8" w:rsidRDefault="00DD2DC4" w:rsidP="00DD2DC4">
            <w:pPr>
              <w:spacing w:after="0"/>
              <w:rPr>
                <w:lang w:val="nl-NL"/>
              </w:rPr>
            </w:pPr>
            <w:r w:rsidRPr="000C6EE8">
              <w:rPr>
                <w:lang w:val="nl-NL"/>
              </w:rPr>
              <w:t>bậc của A là 2</w:t>
            </w:r>
          </w:p>
          <w:p w:rsidR="008D4B4D" w:rsidRPr="000C6EE8" w:rsidRDefault="00DD2DC4" w:rsidP="00DD2DC4">
            <w:pPr>
              <w:spacing w:after="0"/>
              <w:rPr>
                <w:lang w:val="nl-NL"/>
              </w:rPr>
            </w:pPr>
            <w:r w:rsidRPr="000C6EE8">
              <w:rPr>
                <w:lang w:val="nl-NL"/>
              </w:rPr>
              <w:t>b)B</w:t>
            </w:r>
            <w:r w:rsidR="008D4B4D" w:rsidRPr="000C6EE8">
              <w:rPr>
                <w:lang w:val="nl-NL"/>
              </w:rPr>
              <w:t xml:space="preserve"> = xyz -  x</w:t>
            </w:r>
            <w:r w:rsidR="008D4B4D" w:rsidRPr="000C6EE8">
              <w:rPr>
                <w:vertAlign w:val="superscript"/>
                <w:lang w:val="nl-NL"/>
              </w:rPr>
              <w:t>2</w:t>
            </w:r>
            <w:r w:rsidR="008D4B4D" w:rsidRPr="000C6EE8">
              <w:rPr>
                <w:lang w:val="nl-NL"/>
              </w:rPr>
              <w:t>y + xz -</w:t>
            </w:r>
            <m:oMath>
              <m:r>
                <w:rPr>
                  <w:rFonts w:ascii="Cambria Math" w:hAnsi="Cambria Math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nl-NL"/>
                </w:rPr>
                <m:t>xyz</m:t>
              </m:r>
            </m:oMath>
            <w:r w:rsidR="008D4B4D" w:rsidRPr="000C6EE8">
              <w:rPr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nl-NL"/>
                </w:rPr>
                <m:t>xz</m:t>
              </m:r>
            </m:oMath>
          </w:p>
          <w:p w:rsidR="008D4B4D" w:rsidRPr="000C6EE8" w:rsidRDefault="008D4B4D" w:rsidP="00DD2DC4">
            <w:pPr>
              <w:spacing w:after="0"/>
              <w:rPr>
                <w:lang w:val="nl-NL"/>
              </w:rPr>
            </w:pPr>
            <w:r w:rsidRPr="000C6EE8">
              <w:rPr>
                <w:lang w:val="nl-NL"/>
              </w:rPr>
              <w:t xml:space="preserve"> = (xyz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nl-NL"/>
                </w:rPr>
                <m:t>xyz</m:t>
              </m:r>
            </m:oMath>
            <w:r w:rsidRPr="000C6EE8">
              <w:rPr>
                <w:lang w:val="nl-NL"/>
              </w:rPr>
              <w:t>) – x</w:t>
            </w:r>
            <w:r w:rsidRPr="000C6EE8">
              <w:rPr>
                <w:vertAlign w:val="superscript"/>
                <w:lang w:val="nl-NL"/>
              </w:rPr>
              <w:t>2</w:t>
            </w:r>
            <w:r w:rsidRPr="000C6EE8">
              <w:rPr>
                <w:lang w:val="nl-NL"/>
              </w:rPr>
              <w:t xml:space="preserve">y + (xz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nl-NL"/>
                </w:rPr>
                <m:t>xz)</m:t>
              </m:r>
            </m:oMath>
          </w:p>
          <w:p w:rsidR="00DD2DC4" w:rsidRPr="000C6EE8" w:rsidRDefault="008D4B4D" w:rsidP="00DD2DC4">
            <w:pPr>
              <w:spacing w:after="0"/>
              <w:rPr>
                <w:lang w:val="nl-NL"/>
              </w:rPr>
            </w:pPr>
            <w:r w:rsidRPr="000C6EE8">
              <w:rPr>
                <w:lang w:val="nl-NL"/>
              </w:rPr>
              <w:t xml:space="preserve"> </w:t>
            </w:r>
            <w:r w:rsidR="00DD2DC4" w:rsidRPr="000C6EE8">
              <w:rPr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nl-NL"/>
                </w:rPr>
                <m:t>xyz</m:t>
              </m:r>
            </m:oMath>
            <w:r w:rsidR="00DD2DC4" w:rsidRPr="000C6EE8">
              <w:rPr>
                <w:lang w:val="nl-NL"/>
              </w:rPr>
              <w:t xml:space="preserve"> – x</w:t>
            </w:r>
            <w:r w:rsidR="00DD2DC4" w:rsidRPr="000C6EE8">
              <w:rPr>
                <w:vertAlign w:val="superscript"/>
                <w:lang w:val="nl-NL"/>
              </w:rPr>
              <w:t>2</w:t>
            </w:r>
            <w:r w:rsidR="00DD2DC4" w:rsidRPr="000C6EE8">
              <w:rPr>
                <w:lang w:val="nl-NL"/>
              </w:rPr>
              <w:t xml:space="preserve">y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nl-NL"/>
                </w:rPr>
                <m:t>xz</m:t>
              </m:r>
            </m:oMath>
          </w:p>
          <w:p w:rsidR="00DD2DC4" w:rsidRPr="000C6EE8" w:rsidRDefault="00DD2DC4" w:rsidP="00DD2DC4">
            <w:pPr>
              <w:spacing w:after="0"/>
              <w:rPr>
                <w:lang w:val="nl-NL"/>
              </w:rPr>
            </w:pPr>
            <w:r w:rsidRPr="000C6EE8">
              <w:rPr>
                <w:lang w:val="nl-NL"/>
              </w:rPr>
              <w:t>bậc của B là 3</w:t>
            </w:r>
          </w:p>
          <w:p w:rsidR="009544A7" w:rsidRPr="000C6EE8" w:rsidRDefault="009544A7" w:rsidP="009544A7">
            <w:pPr>
              <w:spacing w:after="0"/>
              <w:rPr>
                <w:b/>
              </w:rPr>
            </w:pPr>
            <w:r w:rsidRPr="000C6EE8">
              <w:rPr>
                <w:b/>
              </w:rPr>
              <w:t>* Thực hành 5:</w:t>
            </w:r>
          </w:p>
          <w:p w:rsidR="009544A7" w:rsidRPr="000C6EE8" w:rsidRDefault="009544A7" w:rsidP="009544A7">
            <w:pPr>
              <w:spacing w:after="0"/>
            </w:pPr>
            <w:r w:rsidRPr="000C6EE8">
              <w:t xml:space="preserve">Giải: </w:t>
            </w:r>
          </w:p>
          <w:p w:rsidR="00D61DA7" w:rsidRPr="000C6EE8" w:rsidRDefault="00D61DA7" w:rsidP="009544A7">
            <w:pPr>
              <w:spacing w:after="0"/>
            </w:pPr>
            <w:r w:rsidRPr="000C6EE8">
              <w:t>A = 3x</w:t>
            </w:r>
            <w:r w:rsidRPr="000C6EE8">
              <w:rPr>
                <w:vertAlign w:val="superscript"/>
              </w:rPr>
              <w:t>2</w:t>
            </w:r>
            <w:r w:rsidRPr="000C6EE8">
              <w:t>y – 5xy – 2x</w:t>
            </w:r>
            <w:r w:rsidRPr="000C6EE8">
              <w:rPr>
                <w:vertAlign w:val="superscript"/>
              </w:rPr>
              <w:t>2</w:t>
            </w:r>
            <w:r w:rsidRPr="000C6EE8">
              <w:t xml:space="preserve">y – 3xy </w:t>
            </w:r>
          </w:p>
          <w:p w:rsidR="00D61DA7" w:rsidRPr="000C6EE8" w:rsidRDefault="00D61DA7" w:rsidP="009544A7">
            <w:pPr>
              <w:spacing w:after="0"/>
            </w:pPr>
            <w:r w:rsidRPr="000C6EE8">
              <w:t xml:space="preserve">    = (3x</w:t>
            </w:r>
            <w:r w:rsidRPr="000C6EE8">
              <w:rPr>
                <w:vertAlign w:val="superscript"/>
              </w:rPr>
              <w:t>2</w:t>
            </w:r>
            <w:r w:rsidRPr="000C6EE8">
              <w:t>y – 2x</w:t>
            </w:r>
            <w:r w:rsidRPr="000C6EE8">
              <w:rPr>
                <w:vertAlign w:val="superscript"/>
              </w:rPr>
              <w:t>2</w:t>
            </w:r>
            <w:r w:rsidRPr="000C6EE8">
              <w:t>y) - (5xy + 3xy)</w:t>
            </w:r>
          </w:p>
          <w:p w:rsidR="00D61DA7" w:rsidRPr="000C6EE8" w:rsidRDefault="00D61DA7" w:rsidP="009544A7">
            <w:pPr>
              <w:spacing w:after="0"/>
            </w:pPr>
            <w:r w:rsidRPr="000C6EE8">
              <w:t xml:space="preserve">    = x</w:t>
            </w:r>
            <w:r w:rsidRPr="000C6EE8">
              <w:rPr>
                <w:vertAlign w:val="superscript"/>
              </w:rPr>
              <w:t>2</w:t>
            </w:r>
            <w:r w:rsidRPr="000C6EE8">
              <w:t>y - 8xy</w:t>
            </w:r>
          </w:p>
          <w:p w:rsidR="003272E2" w:rsidRPr="000C6EE8" w:rsidRDefault="00D61DA7" w:rsidP="009544A7">
            <w:pPr>
              <w:spacing w:after="0"/>
            </w:pPr>
            <w:r w:rsidRPr="000C6EE8">
              <w:t xml:space="preserve">Tại x = 3; y =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0C6EE8">
              <w:t>, ta có:</w:t>
            </w:r>
          </w:p>
          <w:p w:rsidR="00D61DA7" w:rsidRPr="000C6EE8" w:rsidRDefault="00D61DA7" w:rsidP="009544A7">
            <w:pPr>
              <w:spacing w:after="0"/>
            </w:pPr>
            <w:r w:rsidRPr="000C6EE8">
              <w:t>A = 3</w:t>
            </w:r>
            <w:r w:rsidRPr="000C6EE8">
              <w:rPr>
                <w:vertAlign w:val="superscript"/>
              </w:rPr>
              <w:t>2</w:t>
            </w:r>
            <w:r w:rsidRPr="000C6EE8">
              <w:t>.(</w:t>
            </w:r>
            <m:oMath>
              <m:r>
                <w:rPr>
                  <w:rFonts w:ascii="Cambria Math" w:hAnsi="Cambria Math"/>
                </w:rPr>
                <m:t xml:space="preserve">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0C6EE8">
              <w:t>) - 8.3.</w:t>
            </w:r>
            <m:oMath>
              <m:r>
                <w:rPr>
                  <w:rFonts w:ascii="Cambria Math" w:hAnsi="Cambria Math"/>
                </w:rPr>
                <m:t>(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0C6EE8">
              <w:t xml:space="preserve">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D61DA7" w:rsidRPr="000C6EE8" w:rsidRDefault="00FE4D1A" w:rsidP="00FE4D1A">
            <w:pPr>
              <w:spacing w:after="0"/>
              <w:rPr>
                <w:b/>
              </w:rPr>
            </w:pPr>
            <w:r w:rsidRPr="000C6EE8">
              <w:rPr>
                <w:b/>
              </w:rPr>
              <w:lastRenderedPageBreak/>
              <w:t>*Vận dụng 2:</w:t>
            </w:r>
          </w:p>
          <w:p w:rsidR="00FE4D1A" w:rsidRPr="000C6EE8" w:rsidRDefault="00FE4D1A" w:rsidP="00FE4D1A">
            <w:pPr>
              <w:spacing w:after="0"/>
            </w:pPr>
            <w:r w:rsidRPr="000C6EE8">
              <w:t>a) Thể tích V = 6a</w:t>
            </w:r>
            <w:r w:rsidRPr="000C6EE8">
              <w:rPr>
                <w:vertAlign w:val="superscript"/>
              </w:rPr>
              <w:t>2</w:t>
            </w:r>
            <w:r w:rsidRPr="000C6EE8">
              <w:t>h</w:t>
            </w:r>
          </w:p>
          <w:p w:rsidR="00FE4D1A" w:rsidRPr="000C6EE8" w:rsidRDefault="00FE4D1A" w:rsidP="00FE4D1A">
            <w:pPr>
              <w:spacing w:after="0"/>
            </w:pPr>
            <w:r w:rsidRPr="000C6EE8">
              <w:t>Diện tích xung quanh S = 10ah</w:t>
            </w:r>
          </w:p>
          <w:p w:rsidR="00FE4D1A" w:rsidRPr="000C6EE8" w:rsidRDefault="00FE4D1A" w:rsidP="00FE4D1A">
            <w:pPr>
              <w:spacing w:after="0"/>
            </w:pPr>
            <w:r w:rsidRPr="000C6EE8">
              <w:t xml:space="preserve">b)Khi a =2 cm, h = 5 cm thì </w:t>
            </w:r>
          </w:p>
          <w:p w:rsidR="009544A7" w:rsidRPr="000C6EE8" w:rsidRDefault="00FE4D1A" w:rsidP="00DD2DC4">
            <w:pPr>
              <w:spacing w:after="0"/>
            </w:pPr>
            <w:r w:rsidRPr="000C6EE8">
              <w:t>V = 120 cm</w:t>
            </w:r>
            <w:r w:rsidRPr="000C6EE8">
              <w:rPr>
                <w:vertAlign w:val="superscript"/>
              </w:rPr>
              <w:t>3</w:t>
            </w:r>
            <w:r w:rsidRPr="000C6EE8">
              <w:t>; S = 100 cm</w:t>
            </w:r>
            <w:r w:rsidRPr="000C6EE8">
              <w:rPr>
                <w:vertAlign w:val="superscript"/>
              </w:rPr>
              <w:t>2</w:t>
            </w:r>
            <w:r w:rsidRPr="000C6EE8">
              <w:t>.</w:t>
            </w:r>
          </w:p>
        </w:tc>
      </w:tr>
    </w:tbl>
    <w:p w:rsidR="00243F4B" w:rsidRPr="000C6EE8" w:rsidRDefault="00243F4B" w:rsidP="00243F4B">
      <w:pPr>
        <w:spacing w:after="0"/>
        <w:rPr>
          <w:rFonts w:eastAsia="Calibri"/>
          <w:b/>
          <w:lang w:val="fr-FR"/>
        </w:rPr>
      </w:pPr>
      <w:r w:rsidRPr="000C6EE8">
        <w:rPr>
          <w:rFonts w:eastAsia="Calibri"/>
          <w:b/>
          <w:lang w:val="fr-FR"/>
        </w:rPr>
        <w:lastRenderedPageBreak/>
        <w:t>C. HOẠT ĐỘNG LUYỆN TẬP</w:t>
      </w:r>
    </w:p>
    <w:p w:rsidR="00FE4D1A" w:rsidRPr="000C6EE8" w:rsidRDefault="00243F4B" w:rsidP="00243F4B">
      <w:pPr>
        <w:tabs>
          <w:tab w:val="left" w:pos="567"/>
          <w:tab w:val="left" w:pos="1134"/>
        </w:tabs>
        <w:spacing w:after="0"/>
        <w:rPr>
          <w:rFonts w:eastAsia="Calibri"/>
          <w:lang w:val="fr-FR"/>
        </w:rPr>
      </w:pPr>
      <w:r w:rsidRPr="000C6EE8">
        <w:rPr>
          <w:rFonts w:eastAsia="Calibri"/>
          <w:b/>
          <w:lang w:val="fr-FR"/>
        </w:rPr>
        <w:t>a) Mục tiêu:</w:t>
      </w:r>
      <w:r w:rsidRPr="000C6EE8">
        <w:rPr>
          <w:rFonts w:eastAsia="Calibri"/>
          <w:lang w:val="fr-FR"/>
        </w:rPr>
        <w:t xml:space="preserve"> Học sinh củng cố lại kiến thức về </w:t>
      </w:r>
      <w:r w:rsidR="00FE4D1A" w:rsidRPr="000C6EE8">
        <w:rPr>
          <w:rFonts w:eastAsia="Calibri"/>
          <w:lang w:val="fr-FR"/>
        </w:rPr>
        <w:t xml:space="preserve">đơn thức, đa thức nhiều biến, cách thu gọn đơn thức, đa thức.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rFonts w:eastAsia="Calibri"/>
          <w:b/>
          <w:lang w:val="fr-FR"/>
        </w:rPr>
      </w:pPr>
      <w:r w:rsidRPr="000C6EE8">
        <w:rPr>
          <w:rFonts w:eastAsia="Calibri"/>
          <w:b/>
          <w:lang w:val="fr-FR"/>
        </w:rPr>
        <w:t xml:space="preserve">b) Nội dung: </w:t>
      </w:r>
      <w:r w:rsidRPr="000C6EE8">
        <w:rPr>
          <w:rFonts w:eastAsia="Calibri"/>
          <w:lang w:val="fr-FR"/>
        </w:rPr>
        <w:t>HS dựa vào kiến thức đã học vận dụng làm BT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rFonts w:eastAsia="Calibri"/>
          <w:lang w:val="fr-FR"/>
        </w:rPr>
      </w:pPr>
      <w:r w:rsidRPr="000C6EE8">
        <w:rPr>
          <w:rFonts w:eastAsia="Calibri"/>
          <w:b/>
          <w:lang w:val="fr-FR"/>
        </w:rPr>
        <w:t xml:space="preserve">c) Sản phẩm: </w:t>
      </w:r>
      <w:r w:rsidRPr="000C6EE8">
        <w:rPr>
          <w:rFonts w:eastAsia="Calibri"/>
          <w:lang w:val="fr-FR"/>
        </w:rPr>
        <w:t>HS giải được các bài tập GV yêu cầu và có thể giải được các bài tập dạng tương tự.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rFonts w:eastAsia="Calibri"/>
          <w:b/>
          <w:lang w:val="fr-FR"/>
        </w:rPr>
      </w:pPr>
      <w:r w:rsidRPr="000C6EE8">
        <w:rPr>
          <w:rFonts w:eastAsia="Calibri"/>
          <w:b/>
          <w:lang w:val="fr-FR"/>
        </w:rPr>
        <w:t xml:space="preserve">d) Tổ chức thực hiện: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rFonts w:eastAsia="Calibri"/>
          <w:lang w:val="nl-NL"/>
        </w:rPr>
      </w:pPr>
      <w:r w:rsidRPr="000C6EE8">
        <w:rPr>
          <w:rFonts w:eastAsia="Calibri"/>
          <w:b/>
          <w:lang w:val="nl-NL"/>
        </w:rPr>
        <w:t>Bước 1: Chuyển giao nhiệm vụ:</w:t>
      </w:r>
      <w:r w:rsidRPr="000C6EE8">
        <w:rPr>
          <w:rFonts w:eastAsia="Calibri"/>
          <w:lang w:val="nl-NL"/>
        </w:rPr>
        <w:t xml:space="preserve"> </w:t>
      </w:r>
    </w:p>
    <w:p w:rsidR="00243F4B" w:rsidRPr="000C6EE8" w:rsidRDefault="00243F4B" w:rsidP="00243F4B">
      <w:pPr>
        <w:spacing w:after="0"/>
        <w:rPr>
          <w:rFonts w:eastAsia="Calibri"/>
          <w:lang w:val="fr-FR"/>
        </w:rPr>
      </w:pPr>
      <w:r w:rsidRPr="000C6EE8">
        <w:rPr>
          <w:rFonts w:eastAsia="Calibri"/>
          <w:lang w:val="fr-FR"/>
        </w:rPr>
        <w:t xml:space="preserve">- GV tổ chức cho HS trả lời các câu hỏi trắc nghiệm </w:t>
      </w:r>
    </w:p>
    <w:p w:rsidR="00FE4D1A" w:rsidRPr="000C6EE8" w:rsidRDefault="00FE4D1A" w:rsidP="00FE4D1A">
      <w:pPr>
        <w:spacing w:line="240" w:lineRule="auto"/>
      </w:pPr>
      <w:r w:rsidRPr="000C6EE8">
        <w:rPr>
          <w:rFonts w:eastAsia="Calibri"/>
          <w:b/>
          <w:bCs/>
        </w:rPr>
        <w:t>Câu 1:</w:t>
      </w:r>
      <w:r w:rsidR="00243F4B" w:rsidRPr="000C6EE8">
        <w:rPr>
          <w:rFonts w:eastAsia="Calibri"/>
          <w:b/>
          <w:bCs/>
        </w:rPr>
        <w:t xml:space="preserve"> </w:t>
      </w:r>
      <w:r w:rsidRPr="000C6EE8">
        <w:t>Trong các biểu thức sau, biểu thức nào là đơn thức?</w:t>
      </w:r>
    </w:p>
    <w:p w:rsidR="00FE4D1A" w:rsidRPr="000C6EE8" w:rsidRDefault="00FE4D1A" w:rsidP="00FE4D1A">
      <w:pPr>
        <w:tabs>
          <w:tab w:val="left" w:pos="1701"/>
          <w:tab w:val="left" w:pos="3402"/>
          <w:tab w:val="left" w:pos="5103"/>
          <w:tab w:val="left" w:pos="6804"/>
        </w:tabs>
        <w:spacing w:line="240" w:lineRule="auto"/>
      </w:pPr>
      <w:r w:rsidRPr="000C6EE8">
        <w:t xml:space="preserve">A. </w:t>
      </w:r>
      <w:r w:rsidRPr="000C6EE8">
        <w:rPr>
          <w:position w:val="-10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8" o:title=""/>
          </v:shape>
          <o:OLEObject Type="Embed" ProgID="Equation.DSMT4" ShapeID="_x0000_i1025" DrawAspect="Content" ObjectID="_1749932324" r:id="rId9"/>
        </w:object>
      </w:r>
      <w:r w:rsidRPr="000C6EE8">
        <w:t>;</w:t>
      </w:r>
      <w:r w:rsidRPr="000C6EE8">
        <w:tab/>
        <w:t xml:space="preserve">        B. </w:t>
      </w:r>
      <w:r w:rsidRPr="000C6EE8">
        <w:rPr>
          <w:position w:val="-10"/>
        </w:rPr>
        <w:object w:dxaOrig="800" w:dyaOrig="320">
          <v:shape id="_x0000_i1026" type="#_x0000_t75" style="width:39.75pt;height:15.75pt" o:ole="">
            <v:imagedata r:id="rId10" o:title=""/>
          </v:shape>
          <o:OLEObject Type="Embed" ProgID="Equation.DSMT4" ShapeID="_x0000_i1026" DrawAspect="Content" ObjectID="_1749932325" r:id="rId11"/>
        </w:object>
      </w:r>
      <w:r w:rsidRPr="000C6EE8">
        <w:t xml:space="preserve">;               C. </w:t>
      </w:r>
      <w:r w:rsidRPr="000C6EE8">
        <w:rPr>
          <w:position w:val="-4"/>
        </w:rPr>
        <w:object w:dxaOrig="660" w:dyaOrig="260">
          <v:shape id="_x0000_i1027" type="#_x0000_t75" style="width:33pt;height:12.75pt" o:ole="">
            <v:imagedata r:id="rId12" o:title=""/>
          </v:shape>
          <o:OLEObject Type="Embed" ProgID="Equation.DSMT4" ShapeID="_x0000_i1027" DrawAspect="Content" ObjectID="_1749932326" r:id="rId13"/>
        </w:object>
      </w:r>
      <w:r w:rsidRPr="000C6EE8">
        <w:t>;</w:t>
      </w:r>
      <w:r w:rsidRPr="000C6EE8">
        <w:tab/>
        <w:t xml:space="preserve">D. </w:t>
      </w:r>
      <w:r w:rsidRPr="000C6EE8">
        <w:rPr>
          <w:position w:val="-24"/>
        </w:rPr>
        <w:object w:dxaOrig="360" w:dyaOrig="660">
          <v:shape id="_x0000_i1028" type="#_x0000_t75" style="width:18pt;height:33pt" o:ole="">
            <v:imagedata r:id="rId14" o:title=""/>
          </v:shape>
          <o:OLEObject Type="Embed" ProgID="Equation.DSMT4" ShapeID="_x0000_i1028" DrawAspect="Content" ObjectID="_1749932327" r:id="rId15"/>
        </w:object>
      </w:r>
      <w:r w:rsidRPr="000C6EE8">
        <w:t>.</w:t>
      </w:r>
    </w:p>
    <w:p w:rsidR="00FE4D1A" w:rsidRPr="000C6EE8" w:rsidRDefault="00FE4D1A" w:rsidP="00FE4D1A">
      <w:pPr>
        <w:spacing w:line="240" w:lineRule="auto"/>
      </w:pPr>
      <w:r w:rsidRPr="000C6EE8">
        <w:rPr>
          <w:b/>
        </w:rPr>
        <w:t xml:space="preserve">Câu 2: </w:t>
      </w:r>
      <w:r w:rsidRPr="000C6EE8">
        <w:t>Biểu thức nào không phải là đa thức trong các biểu thức sau?</w:t>
      </w:r>
    </w:p>
    <w:p w:rsidR="00FE4D1A" w:rsidRPr="000C6EE8" w:rsidRDefault="00FE4D1A" w:rsidP="00FE4D1A">
      <w:pPr>
        <w:tabs>
          <w:tab w:val="left" w:pos="2268"/>
          <w:tab w:val="left" w:pos="4536"/>
          <w:tab w:val="left" w:pos="6804"/>
        </w:tabs>
        <w:spacing w:line="240" w:lineRule="auto"/>
      </w:pPr>
      <w:r w:rsidRPr="000C6EE8">
        <w:t>A.x</w:t>
      </w:r>
      <w:r w:rsidRPr="000C6EE8">
        <w:rPr>
          <w:vertAlign w:val="superscript"/>
        </w:rPr>
        <w:t>2</w:t>
      </w:r>
      <w:r w:rsidRPr="000C6EE8">
        <w:t xml:space="preserve"> – 5x +2 ;</w:t>
      </w:r>
      <w:r w:rsidRPr="000C6EE8">
        <w:tab/>
        <w:t xml:space="preserve">B.  </w:t>
      </w:r>
      <w:r w:rsidRPr="000C6EE8">
        <w:rPr>
          <w:position w:val="-10"/>
        </w:rPr>
        <w:object w:dxaOrig="900" w:dyaOrig="375">
          <v:shape id="_x0000_i1029" type="#_x0000_t75" style="width:45pt;height:18.75pt" o:ole="">
            <v:imagedata r:id="rId16" o:title=""/>
          </v:shape>
          <o:OLEObject Type="Embed" ProgID="Equation.DSMT4" ShapeID="_x0000_i1029" DrawAspect="Content" ObjectID="_1749932328" r:id="rId17"/>
        </w:object>
      </w:r>
      <w:r w:rsidRPr="000C6EE8">
        <w:t>;</w:t>
      </w:r>
      <w:r w:rsidRPr="000C6EE8">
        <w:tab/>
        <w:t xml:space="preserve">C. </w:t>
      </w:r>
      <w:r w:rsidRPr="000C6EE8">
        <w:rPr>
          <w:position w:val="-4"/>
        </w:rPr>
        <w:object w:dxaOrig="675" w:dyaOrig="315">
          <v:shape id="_x0000_i1030" type="#_x0000_t75" style="width:33.75pt;height:15.75pt" o:ole="">
            <v:imagedata r:id="rId18" o:title=""/>
          </v:shape>
          <o:OLEObject Type="Embed" ProgID="Equation.DSMT4" ShapeID="_x0000_i1030" DrawAspect="Content" ObjectID="_1749932329" r:id="rId19"/>
        </w:object>
      </w:r>
      <w:r w:rsidRPr="000C6EE8">
        <w:t>;</w:t>
      </w:r>
      <w:r w:rsidRPr="000C6EE8">
        <w:tab/>
        <w:t xml:space="preserve">D.  </w:t>
      </w:r>
      <w:r w:rsidRPr="000C6EE8">
        <w:rPr>
          <w:position w:val="-28"/>
        </w:rPr>
        <w:object w:dxaOrig="675" w:dyaOrig="720">
          <v:shape id="_x0000_i1031" type="#_x0000_t75" style="width:33.75pt;height:36pt" o:ole="">
            <v:imagedata r:id="rId20" o:title=""/>
          </v:shape>
          <o:OLEObject Type="Embed" ProgID="Equation.DSMT4" ShapeID="_x0000_i1031" DrawAspect="Content" ObjectID="_1749932330" r:id="rId21"/>
        </w:object>
      </w:r>
      <w:r w:rsidRPr="000C6EE8">
        <w:t>.</w:t>
      </w:r>
    </w:p>
    <w:p w:rsidR="00FE4D1A" w:rsidRPr="000C6EE8" w:rsidRDefault="00FE4D1A" w:rsidP="00FE4D1A">
      <w:pPr>
        <w:spacing w:line="240" w:lineRule="auto"/>
      </w:pPr>
      <w:r w:rsidRPr="000C6EE8">
        <w:rPr>
          <w:b/>
        </w:rPr>
        <w:t>Câu 3:</w:t>
      </w:r>
      <w:r w:rsidRPr="000C6EE8">
        <w:t xml:space="preserve"> Trong các đơn thức sau, đơn thức nào đồng dạng với đơn thức </w:t>
      </w:r>
      <w:r w:rsidRPr="000C6EE8">
        <w:rPr>
          <w:position w:val="-10"/>
        </w:rPr>
        <w:object w:dxaOrig="760" w:dyaOrig="380">
          <v:shape id="_x0000_i1032" type="#_x0000_t75" style="width:38.25pt;height:18.75pt" o:ole="">
            <v:imagedata r:id="rId22" o:title=""/>
          </v:shape>
          <o:OLEObject Type="Embed" ProgID="Equation.DSMT4" ShapeID="_x0000_i1032" DrawAspect="Content" ObjectID="_1749932331" r:id="rId23"/>
        </w:object>
      </w:r>
      <w:r w:rsidRPr="000C6EE8">
        <w:t>?</w:t>
      </w:r>
    </w:p>
    <w:p w:rsidR="00FE4D1A" w:rsidRPr="000C6EE8" w:rsidRDefault="000532D0" w:rsidP="00FE4D1A">
      <w:pPr>
        <w:tabs>
          <w:tab w:val="left" w:pos="2268"/>
          <w:tab w:val="left" w:pos="4536"/>
          <w:tab w:val="left" w:pos="6804"/>
        </w:tabs>
        <w:spacing w:line="240" w:lineRule="auto"/>
      </w:pPr>
      <w:r w:rsidRPr="000C6EE8">
        <w:t>A.</w:t>
      </w:r>
      <w:r w:rsidR="00FE4D1A" w:rsidRPr="000C6EE8">
        <w:t xml:space="preserve"> </w:t>
      </w:r>
      <w:r w:rsidR="00FE4D1A" w:rsidRPr="000C6EE8">
        <w:rPr>
          <w:position w:val="-10"/>
        </w:rPr>
        <w:object w:dxaOrig="660" w:dyaOrig="320">
          <v:shape id="_x0000_i1033" type="#_x0000_t75" style="width:33pt;height:15.75pt" o:ole="">
            <v:imagedata r:id="rId24" o:title=""/>
          </v:shape>
          <o:OLEObject Type="Embed" ProgID="Equation.DSMT4" ShapeID="_x0000_i1033" DrawAspect="Content" ObjectID="_1749932332" r:id="rId25"/>
        </w:object>
      </w:r>
      <w:r w:rsidRPr="000C6EE8">
        <w:t>;</w:t>
      </w:r>
      <w:r w:rsidRPr="000C6EE8">
        <w:tab/>
        <w:t xml:space="preserve">B. </w:t>
      </w:r>
      <w:r w:rsidR="00FE4D1A" w:rsidRPr="000C6EE8">
        <w:t xml:space="preserve"> </w:t>
      </w:r>
      <w:r w:rsidR="00FE4D1A" w:rsidRPr="000C6EE8">
        <w:rPr>
          <w:position w:val="-24"/>
        </w:rPr>
        <w:object w:dxaOrig="700" w:dyaOrig="660">
          <v:shape id="_x0000_i1034" type="#_x0000_t75" style="width:35.25pt;height:33pt" o:ole="">
            <v:imagedata r:id="rId26" o:title=""/>
          </v:shape>
          <o:OLEObject Type="Embed" ProgID="Equation.DSMT4" ShapeID="_x0000_i1034" DrawAspect="Content" ObjectID="_1749932333" r:id="rId27"/>
        </w:object>
      </w:r>
      <w:r w:rsidRPr="000C6EE8">
        <w:t>;</w:t>
      </w:r>
      <w:r w:rsidRPr="000C6EE8">
        <w:tab/>
        <w:t xml:space="preserve">C. </w:t>
      </w:r>
      <w:r w:rsidR="00FE4D1A" w:rsidRPr="000C6EE8">
        <w:t xml:space="preserve"> </w:t>
      </w:r>
      <w:r w:rsidR="00FE4D1A" w:rsidRPr="000C6EE8">
        <w:rPr>
          <w:position w:val="-24"/>
        </w:rPr>
        <w:object w:dxaOrig="680" w:dyaOrig="660">
          <v:shape id="_x0000_i1035" type="#_x0000_t75" style="width:33.75pt;height:33pt" o:ole="">
            <v:imagedata r:id="rId28" o:title=""/>
          </v:shape>
          <o:OLEObject Type="Embed" ProgID="Equation.DSMT4" ShapeID="_x0000_i1035" DrawAspect="Content" ObjectID="_1749932334" r:id="rId29"/>
        </w:object>
      </w:r>
      <w:r w:rsidRPr="000C6EE8">
        <w:t>;</w:t>
      </w:r>
      <w:r w:rsidRPr="000C6EE8">
        <w:tab/>
        <w:t>D.</w:t>
      </w:r>
      <w:r w:rsidR="00FE4D1A" w:rsidRPr="000C6EE8">
        <w:t xml:space="preserve"> </w:t>
      </w:r>
      <w:r w:rsidR="00FE4D1A" w:rsidRPr="000C6EE8">
        <w:rPr>
          <w:position w:val="-10"/>
        </w:rPr>
        <w:object w:dxaOrig="540" w:dyaOrig="380">
          <v:shape id="_x0000_i1036" type="#_x0000_t75" style="width:27pt;height:18.75pt" o:ole="">
            <v:imagedata r:id="rId30" o:title=""/>
          </v:shape>
          <o:OLEObject Type="Embed" ProgID="Equation.DSMT4" ShapeID="_x0000_i1036" DrawAspect="Content" ObjectID="_1749932335" r:id="rId31"/>
        </w:object>
      </w:r>
      <w:r w:rsidR="00FE4D1A" w:rsidRPr="000C6EE8">
        <w:t>.</w:t>
      </w:r>
    </w:p>
    <w:p w:rsidR="000532D0" w:rsidRPr="000C6EE8" w:rsidRDefault="000532D0" w:rsidP="000532D0">
      <w:pPr>
        <w:tabs>
          <w:tab w:val="left" w:pos="1701"/>
          <w:tab w:val="left" w:pos="3402"/>
          <w:tab w:val="left" w:pos="5103"/>
          <w:tab w:val="left" w:pos="6804"/>
        </w:tabs>
        <w:spacing w:line="240" w:lineRule="auto"/>
      </w:pPr>
      <w:r w:rsidRPr="000C6EE8">
        <w:rPr>
          <w:b/>
        </w:rPr>
        <w:t xml:space="preserve">Câu 4: </w:t>
      </w:r>
      <w:r w:rsidRPr="000C6EE8">
        <w:t>Bậc của đa thức 5x</w:t>
      </w:r>
      <w:r w:rsidRPr="000C6EE8">
        <w:rPr>
          <w:vertAlign w:val="superscript"/>
        </w:rPr>
        <w:t>2</w:t>
      </w:r>
      <w:r w:rsidRPr="000C6EE8">
        <w:t>y – 2xy</w:t>
      </w:r>
      <w:r w:rsidRPr="000C6EE8">
        <w:rPr>
          <w:vertAlign w:val="superscript"/>
        </w:rPr>
        <w:t>2</w:t>
      </w:r>
      <w:r w:rsidRPr="000C6EE8">
        <w:t xml:space="preserve"> – 2x + 4 là </w:t>
      </w:r>
    </w:p>
    <w:p w:rsidR="00243F4B" w:rsidRPr="000C6EE8" w:rsidRDefault="000532D0" w:rsidP="000532D0">
      <w:pPr>
        <w:tabs>
          <w:tab w:val="left" w:pos="1701"/>
          <w:tab w:val="left" w:pos="3402"/>
          <w:tab w:val="left" w:pos="5103"/>
          <w:tab w:val="left" w:pos="6804"/>
        </w:tabs>
        <w:spacing w:line="240" w:lineRule="auto"/>
      </w:pPr>
      <w:r w:rsidRPr="000C6EE8">
        <w:t xml:space="preserve">A.3                          B. 2                           C. 1                          D. 0 </w:t>
      </w:r>
    </w:p>
    <w:p w:rsidR="00243F4B" w:rsidRPr="000C6EE8" w:rsidRDefault="00243F4B" w:rsidP="00243F4B">
      <w:pPr>
        <w:spacing w:after="0"/>
        <w:rPr>
          <w:rFonts w:eastAsia="Calibri"/>
          <w:b/>
          <w:lang w:val="nl-NL"/>
        </w:rPr>
      </w:pPr>
      <w:r w:rsidRPr="000C6EE8">
        <w:rPr>
          <w:rFonts w:eastAsia="Calibri"/>
          <w:b/>
          <w:lang w:val="nl-NL"/>
        </w:rPr>
        <w:t xml:space="preserve">Bước 2: Thực hiện nhiệm vụ: </w:t>
      </w:r>
    </w:p>
    <w:p w:rsidR="00243F4B" w:rsidRPr="000C6EE8" w:rsidRDefault="00243F4B" w:rsidP="00243F4B">
      <w:pPr>
        <w:spacing w:after="0"/>
        <w:rPr>
          <w:rFonts w:eastAsia="Calibri"/>
          <w:lang w:val="nl-NL"/>
        </w:rPr>
      </w:pPr>
      <w:r w:rsidRPr="000C6EE8">
        <w:rPr>
          <w:rFonts w:eastAsia="Calibri"/>
          <w:lang w:val="nl-NL"/>
        </w:rPr>
        <w:t>HS quan sát và chú ý lắng nghe, giơ tay hoàn thành câu trắc nghiệm.</w:t>
      </w:r>
    </w:p>
    <w:p w:rsidR="00243F4B" w:rsidRPr="000C6EE8" w:rsidRDefault="00243F4B" w:rsidP="00243F4B">
      <w:pPr>
        <w:spacing w:after="0"/>
        <w:rPr>
          <w:rFonts w:eastAsia="Calibri"/>
          <w:b/>
          <w:lang w:val="nl-NL"/>
        </w:rPr>
      </w:pPr>
      <w:r w:rsidRPr="000C6EE8">
        <w:rPr>
          <w:rFonts w:eastAsia="Calibri"/>
          <w:b/>
          <w:lang w:val="nl-NL"/>
        </w:rPr>
        <w:t xml:space="preserve">Bước 3: Báo cáo, thảo luận: </w:t>
      </w:r>
      <w:r w:rsidRPr="000C6EE8">
        <w:rPr>
          <w:rFonts w:eastAsia="Calibri"/>
          <w:lang w:val="fr-FR"/>
        </w:rPr>
        <w:t xml:space="preserve">GV mời đại diện HS trả lời câu hỏi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rFonts w:eastAsia="Calibri"/>
          <w:b/>
          <w:u w:val="single"/>
          <w:lang w:val="fr-FR"/>
        </w:rPr>
      </w:pPr>
      <w:r w:rsidRPr="000C6EE8">
        <w:rPr>
          <w:rFonts w:eastAsia="Calibri"/>
          <w:b/>
          <w:u w:val="single"/>
          <w:lang w:val="fr-FR"/>
        </w:rPr>
        <w:t>Kết quả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</w:tblGrid>
      <w:tr w:rsidR="000C6EE8" w:rsidRPr="000C6EE8" w:rsidTr="00B51D80">
        <w:tc>
          <w:tcPr>
            <w:tcW w:w="1803" w:type="dxa"/>
            <w:vAlign w:val="center"/>
          </w:tcPr>
          <w:p w:rsidR="000532D0" w:rsidRPr="000C6EE8" w:rsidRDefault="000532D0" w:rsidP="00243F4B">
            <w:pPr>
              <w:spacing w:after="0"/>
              <w:jc w:val="center"/>
              <w:rPr>
                <w:b/>
                <w:lang w:val="fr-FR"/>
              </w:rPr>
            </w:pPr>
            <w:r w:rsidRPr="000C6EE8">
              <w:rPr>
                <w:b/>
                <w:lang w:val="fr-FR"/>
              </w:rPr>
              <w:t>Câu 1</w:t>
            </w:r>
          </w:p>
        </w:tc>
        <w:tc>
          <w:tcPr>
            <w:tcW w:w="1803" w:type="dxa"/>
            <w:vAlign w:val="center"/>
          </w:tcPr>
          <w:p w:rsidR="000532D0" w:rsidRPr="000C6EE8" w:rsidRDefault="000532D0" w:rsidP="00243F4B">
            <w:pPr>
              <w:spacing w:after="0"/>
              <w:jc w:val="center"/>
              <w:rPr>
                <w:b/>
                <w:lang w:val="fr-FR"/>
              </w:rPr>
            </w:pPr>
            <w:r w:rsidRPr="000C6EE8">
              <w:rPr>
                <w:b/>
                <w:lang w:val="fr-FR"/>
              </w:rPr>
              <w:t>Câu 2</w:t>
            </w:r>
          </w:p>
        </w:tc>
        <w:tc>
          <w:tcPr>
            <w:tcW w:w="1803" w:type="dxa"/>
            <w:vAlign w:val="center"/>
          </w:tcPr>
          <w:p w:rsidR="000532D0" w:rsidRPr="000C6EE8" w:rsidRDefault="000532D0" w:rsidP="00243F4B">
            <w:pPr>
              <w:spacing w:after="0"/>
              <w:jc w:val="center"/>
              <w:rPr>
                <w:b/>
                <w:lang w:val="fr-FR"/>
              </w:rPr>
            </w:pPr>
            <w:r w:rsidRPr="000C6EE8">
              <w:rPr>
                <w:b/>
                <w:lang w:val="fr-FR"/>
              </w:rPr>
              <w:t>Câu 3</w:t>
            </w:r>
          </w:p>
        </w:tc>
        <w:tc>
          <w:tcPr>
            <w:tcW w:w="1803" w:type="dxa"/>
            <w:vAlign w:val="center"/>
          </w:tcPr>
          <w:p w:rsidR="000532D0" w:rsidRPr="000C6EE8" w:rsidRDefault="000532D0" w:rsidP="00243F4B">
            <w:pPr>
              <w:spacing w:after="0"/>
              <w:jc w:val="center"/>
              <w:rPr>
                <w:b/>
                <w:lang w:val="fr-FR"/>
              </w:rPr>
            </w:pPr>
            <w:r w:rsidRPr="000C6EE8">
              <w:rPr>
                <w:b/>
                <w:lang w:val="fr-FR"/>
              </w:rPr>
              <w:t>Câu 4</w:t>
            </w:r>
          </w:p>
        </w:tc>
      </w:tr>
      <w:tr w:rsidR="000C6EE8" w:rsidRPr="000C6EE8" w:rsidTr="00B51D80">
        <w:tc>
          <w:tcPr>
            <w:tcW w:w="1803" w:type="dxa"/>
          </w:tcPr>
          <w:p w:rsidR="000532D0" w:rsidRPr="000C6EE8" w:rsidRDefault="000532D0" w:rsidP="00243F4B">
            <w:pPr>
              <w:spacing w:after="0"/>
              <w:jc w:val="center"/>
              <w:rPr>
                <w:bCs/>
                <w:lang w:val="fr-FR"/>
              </w:rPr>
            </w:pPr>
            <w:r w:rsidRPr="000C6EE8">
              <w:rPr>
                <w:bCs/>
                <w:lang w:val="fr-FR"/>
              </w:rPr>
              <w:t>A</w:t>
            </w:r>
          </w:p>
        </w:tc>
        <w:tc>
          <w:tcPr>
            <w:tcW w:w="1803" w:type="dxa"/>
          </w:tcPr>
          <w:p w:rsidR="000532D0" w:rsidRPr="000C6EE8" w:rsidRDefault="000532D0" w:rsidP="00243F4B">
            <w:pPr>
              <w:spacing w:after="0"/>
              <w:jc w:val="center"/>
              <w:rPr>
                <w:bCs/>
                <w:lang w:val="fr-FR"/>
              </w:rPr>
            </w:pPr>
            <w:r w:rsidRPr="000C6EE8">
              <w:rPr>
                <w:bCs/>
                <w:lang w:val="fr-FR"/>
              </w:rPr>
              <w:t>D</w:t>
            </w:r>
          </w:p>
        </w:tc>
        <w:tc>
          <w:tcPr>
            <w:tcW w:w="1803" w:type="dxa"/>
          </w:tcPr>
          <w:p w:rsidR="000532D0" w:rsidRPr="000C6EE8" w:rsidRDefault="000532D0" w:rsidP="00243F4B">
            <w:pPr>
              <w:spacing w:after="0"/>
              <w:jc w:val="center"/>
              <w:rPr>
                <w:bCs/>
                <w:lang w:val="fr-FR"/>
              </w:rPr>
            </w:pPr>
            <w:r w:rsidRPr="000C6EE8">
              <w:rPr>
                <w:bCs/>
                <w:lang w:val="fr-FR"/>
              </w:rPr>
              <w:t>B</w:t>
            </w:r>
          </w:p>
        </w:tc>
        <w:tc>
          <w:tcPr>
            <w:tcW w:w="1803" w:type="dxa"/>
          </w:tcPr>
          <w:p w:rsidR="000532D0" w:rsidRPr="000C6EE8" w:rsidRDefault="000532D0" w:rsidP="00243F4B">
            <w:pPr>
              <w:spacing w:after="0"/>
              <w:jc w:val="center"/>
              <w:rPr>
                <w:bCs/>
                <w:lang w:val="fr-FR"/>
              </w:rPr>
            </w:pPr>
            <w:r w:rsidRPr="000C6EE8">
              <w:rPr>
                <w:bCs/>
                <w:lang w:val="fr-FR"/>
              </w:rPr>
              <w:t>A</w:t>
            </w:r>
          </w:p>
        </w:tc>
      </w:tr>
    </w:tbl>
    <w:p w:rsidR="00243F4B" w:rsidRPr="000C6EE8" w:rsidRDefault="00243F4B" w:rsidP="00243F4B">
      <w:pPr>
        <w:spacing w:after="0"/>
        <w:rPr>
          <w:rFonts w:eastAsia="Calibri"/>
          <w:lang w:val="nl-NL"/>
        </w:rPr>
      </w:pPr>
      <w:r w:rsidRPr="000C6EE8">
        <w:rPr>
          <w:rFonts w:eastAsia="Calibri"/>
          <w:b/>
          <w:lang w:val="nl-NL"/>
        </w:rPr>
        <w:lastRenderedPageBreak/>
        <w:t xml:space="preserve">Bước 4: Kết luận, nhận định: </w:t>
      </w:r>
    </w:p>
    <w:p w:rsidR="00243F4B" w:rsidRPr="000C6EE8" w:rsidRDefault="00243F4B" w:rsidP="00243F4B">
      <w:pPr>
        <w:spacing w:after="0"/>
        <w:rPr>
          <w:rFonts w:eastAsia="Calibri"/>
          <w:lang w:val="fr-FR"/>
        </w:rPr>
      </w:pPr>
      <w:r w:rsidRPr="000C6EE8">
        <w:rPr>
          <w:rFonts w:eastAsia="Calibri"/>
          <w:lang w:val="fr-FR"/>
        </w:rPr>
        <w:t>- GV chữa bài, chốt đáp án, tuyên dương các bạn ra kết quả chính xác.</w:t>
      </w:r>
    </w:p>
    <w:p w:rsidR="00243F4B" w:rsidRPr="000C6EE8" w:rsidRDefault="00243F4B" w:rsidP="00243F4B">
      <w:pPr>
        <w:spacing w:after="0"/>
        <w:rPr>
          <w:b/>
          <w:lang w:val="fr-FR"/>
        </w:rPr>
      </w:pPr>
      <w:r w:rsidRPr="000C6EE8">
        <w:rPr>
          <w:b/>
          <w:lang w:val="fr-FR"/>
        </w:rPr>
        <w:t>D. HOẠT ĐỘNG VẬN DỤNG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fr-FR"/>
        </w:rPr>
      </w:pPr>
      <w:r w:rsidRPr="000C6EE8">
        <w:rPr>
          <w:b/>
          <w:lang w:val="fr-FR"/>
        </w:rPr>
        <w:t>a) Mục tiêu:</w:t>
      </w:r>
      <w:r w:rsidRPr="000C6EE8">
        <w:rPr>
          <w:lang w:val="fr-FR"/>
        </w:rPr>
        <w:t xml:space="preserve">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lang w:val="fr-FR"/>
        </w:rPr>
      </w:pPr>
      <w:r w:rsidRPr="000C6EE8">
        <w:rPr>
          <w:lang w:val="fr-FR"/>
        </w:rPr>
        <w:t>- Học sinh thực hiện làm bài tập vận dụng để nắm vững kiến thức.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b/>
          <w:lang w:val="fr-FR"/>
        </w:rPr>
      </w:pPr>
      <w:r w:rsidRPr="000C6EE8">
        <w:rPr>
          <w:b/>
          <w:lang w:val="fr-FR"/>
        </w:rPr>
        <w:t xml:space="preserve">b) Nội dung: </w:t>
      </w:r>
      <w:r w:rsidRPr="000C6EE8">
        <w:rPr>
          <w:lang w:val="fr-FR"/>
        </w:rPr>
        <w:t>HS sử dụng SGK và vận dụng kiến thức đã học để làm bài tập.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rFonts w:eastAsia="Calibri"/>
          <w:lang w:val="fr-FR"/>
        </w:rPr>
      </w:pPr>
      <w:r w:rsidRPr="000C6EE8">
        <w:rPr>
          <w:rFonts w:eastAsia="Calibri"/>
          <w:b/>
          <w:lang w:val="fr-FR"/>
        </w:rPr>
        <w:t xml:space="preserve">c) Sản phẩm: </w:t>
      </w:r>
      <w:r w:rsidRPr="000C6EE8">
        <w:rPr>
          <w:rFonts w:eastAsia="Calibri"/>
          <w:lang w:val="fr-FR"/>
        </w:rPr>
        <w:t xml:space="preserve">HS giải đúng bài tập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rFonts w:eastAsia="Calibri"/>
          <w:b/>
          <w:lang w:val="fr-FR"/>
        </w:rPr>
      </w:pPr>
      <w:r w:rsidRPr="000C6EE8">
        <w:rPr>
          <w:rFonts w:eastAsia="Calibri"/>
          <w:b/>
          <w:lang w:val="fr-FR"/>
        </w:rPr>
        <w:t xml:space="preserve">d) Tổ chức thực hiện: 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b/>
          <w:lang w:val="fr-FR"/>
        </w:rPr>
      </w:pPr>
      <w:r w:rsidRPr="000C6EE8">
        <w:rPr>
          <w:b/>
          <w:lang w:val="fr-FR"/>
        </w:rPr>
        <w:t>Bước 1: Chuyển giao nhiệm vụ</w:t>
      </w:r>
    </w:p>
    <w:p w:rsidR="00243F4B" w:rsidRPr="000C6EE8" w:rsidRDefault="00243F4B" w:rsidP="00243F4B">
      <w:pPr>
        <w:tabs>
          <w:tab w:val="left" w:pos="567"/>
          <w:tab w:val="left" w:pos="1134"/>
        </w:tabs>
        <w:spacing w:after="0"/>
        <w:rPr>
          <w:bCs/>
          <w:lang w:val="fr-FR"/>
        </w:rPr>
      </w:pPr>
      <w:r w:rsidRPr="000C6EE8">
        <w:rPr>
          <w:bCs/>
          <w:lang w:val="fr-FR"/>
        </w:rPr>
        <w:t xml:space="preserve">- GV yêu cầu HS hoàn thành các bài tập </w:t>
      </w:r>
      <w:r w:rsidR="000532D0" w:rsidRPr="000C6EE8">
        <w:rPr>
          <w:b/>
          <w:lang w:val="fr-FR"/>
        </w:rPr>
        <w:t xml:space="preserve">4 </w:t>
      </w:r>
      <w:r w:rsidRPr="000C6EE8">
        <w:rPr>
          <w:bCs/>
          <w:lang w:val="fr-FR"/>
        </w:rPr>
        <w:t xml:space="preserve">trong SGK </w:t>
      </w:r>
    </w:p>
    <w:p w:rsidR="00243F4B" w:rsidRPr="000C6EE8" w:rsidRDefault="00243F4B" w:rsidP="00243F4B">
      <w:pPr>
        <w:spacing w:after="0"/>
        <w:rPr>
          <w:b/>
        </w:rPr>
      </w:pPr>
      <w:r w:rsidRPr="000C6EE8">
        <w:rPr>
          <w:b/>
        </w:rPr>
        <w:t>Bước 2: Thực hiện nhiệm vụ</w:t>
      </w:r>
    </w:p>
    <w:p w:rsidR="00243F4B" w:rsidRPr="000C6EE8" w:rsidRDefault="00243F4B" w:rsidP="00243F4B">
      <w:pPr>
        <w:spacing w:after="0"/>
        <w:rPr>
          <w:bCs/>
        </w:rPr>
      </w:pPr>
      <w:r w:rsidRPr="000C6EE8">
        <w:rPr>
          <w:bCs/>
        </w:rPr>
        <w:t xml:space="preserve">HS suy nghĩ, trả lời các câu hỏi bài tập </w:t>
      </w:r>
    </w:p>
    <w:p w:rsidR="00243F4B" w:rsidRPr="000C6EE8" w:rsidRDefault="00243F4B" w:rsidP="00243F4B">
      <w:pPr>
        <w:spacing w:after="0"/>
        <w:rPr>
          <w:b/>
        </w:rPr>
      </w:pPr>
      <w:r w:rsidRPr="000C6EE8">
        <w:rPr>
          <w:b/>
        </w:rPr>
        <w:t>Bước 3: Báo cáo thảo luận:</w:t>
      </w:r>
    </w:p>
    <w:p w:rsidR="00243F4B" w:rsidRPr="000C6EE8" w:rsidRDefault="00243F4B" w:rsidP="00243F4B">
      <w:pPr>
        <w:spacing w:after="0"/>
        <w:rPr>
          <w:bCs/>
        </w:rPr>
      </w:pPr>
      <w:r w:rsidRPr="000C6EE8">
        <w:rPr>
          <w:bCs/>
        </w:rPr>
        <w:t xml:space="preserve">GV mời HS lên bảng trình bày, HS khác hoàn thành vào vở, nhận xét câu trả lời trên bảng của bạn. </w:t>
      </w:r>
    </w:p>
    <w:p w:rsidR="00243F4B" w:rsidRPr="000C6EE8" w:rsidRDefault="00243F4B" w:rsidP="00243F4B">
      <w:pPr>
        <w:spacing w:after="0"/>
        <w:rPr>
          <w:b/>
          <w:u w:val="single"/>
        </w:rPr>
      </w:pPr>
      <w:r w:rsidRPr="000C6EE8">
        <w:rPr>
          <w:b/>
          <w:u w:val="single"/>
        </w:rPr>
        <w:t xml:space="preserve">Kết quả </w:t>
      </w:r>
    </w:p>
    <w:p w:rsidR="00243F4B" w:rsidRPr="000C6EE8" w:rsidRDefault="000532D0" w:rsidP="00243F4B">
      <w:pPr>
        <w:spacing w:after="0"/>
        <w:rPr>
          <w:b/>
        </w:rPr>
      </w:pPr>
      <w:r w:rsidRPr="000C6EE8">
        <w:rPr>
          <w:b/>
        </w:rPr>
        <w:t>Bài 4</w:t>
      </w:r>
      <w:r w:rsidR="00243F4B" w:rsidRPr="000C6EE8">
        <w:rPr>
          <w:b/>
        </w:rPr>
        <w:t xml:space="preserve">. </w:t>
      </w:r>
    </w:p>
    <w:p w:rsidR="00E45BF3" w:rsidRPr="000C6EE8" w:rsidRDefault="000532D0" w:rsidP="00243F4B">
      <w:pPr>
        <w:spacing w:after="0" w:line="240" w:lineRule="auto"/>
        <w:rPr>
          <w:lang w:val="nl-NL"/>
        </w:rPr>
      </w:pPr>
      <w:bookmarkStart w:id="0" w:name="_GoBack"/>
      <w:r w:rsidRPr="000C6EE8">
        <w:rPr>
          <w:lang w:val="nl-NL"/>
        </w:rPr>
        <w:t>P = 4xy</w:t>
      </w:r>
      <w:r w:rsidRPr="000C6EE8">
        <w:rPr>
          <w:vertAlign w:val="superscript"/>
          <w:lang w:val="nl-NL"/>
        </w:rPr>
        <w:t>2</w:t>
      </w:r>
      <w:r w:rsidRPr="000C6EE8">
        <w:rPr>
          <w:lang w:val="nl-NL"/>
        </w:rPr>
        <w:t xml:space="preserve"> – 6xy – 2xz</w:t>
      </w:r>
    </w:p>
    <w:p w:rsidR="000532D0" w:rsidRPr="000C6EE8" w:rsidRDefault="000532D0" w:rsidP="00243F4B">
      <w:pPr>
        <w:spacing w:after="0" w:line="240" w:lineRule="auto"/>
        <w:rPr>
          <w:lang w:val="nl-NL"/>
        </w:rPr>
      </w:pPr>
      <w:r w:rsidRPr="000C6EE8">
        <w:rPr>
          <w:lang w:val="nl-NL"/>
        </w:rPr>
        <w:t xml:space="preserve">Thay x = -3; y = </w:t>
      </w:r>
      <m:oMath>
        <m:r>
          <w:rPr>
            <w:rFonts w:ascii="Cambria Math" w:hAnsi="Cambria Math"/>
            <w:lang w:val="nl-NL"/>
          </w:rPr>
          <m:t>-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lang w:val="nl-NL"/>
              </w:rPr>
              <m:t>2</m:t>
            </m:r>
          </m:den>
        </m:f>
      </m:oMath>
      <w:r w:rsidRPr="000C6EE8">
        <w:rPr>
          <w:lang w:val="nl-NL"/>
        </w:rPr>
        <w:t>; z = 3 ta có:</w:t>
      </w:r>
    </w:p>
    <w:p w:rsidR="000532D0" w:rsidRPr="000C6EE8" w:rsidRDefault="000532D0" w:rsidP="00243F4B">
      <w:pPr>
        <w:spacing w:after="0" w:line="240" w:lineRule="auto"/>
        <w:rPr>
          <w:lang w:val="nl-NL"/>
        </w:rPr>
      </w:pPr>
      <w:r w:rsidRPr="000C6EE8">
        <w:rPr>
          <w:lang w:val="nl-NL"/>
        </w:rPr>
        <w:t>P = 4. (-3).</w:t>
      </w:r>
      <m:oMath>
        <m:r>
          <w:rPr>
            <w:rFonts w:ascii="Cambria Math" w:hAnsi="Cambria Math"/>
            <w:lang w:val="nl-NL"/>
          </w:rPr>
          <m:t>( -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lang w:val="nl-NL"/>
              </w:rPr>
              <m:t>2</m:t>
            </m:r>
          </m:den>
        </m:f>
        <m:r>
          <w:rPr>
            <w:rFonts w:ascii="Cambria Math" w:hAnsi="Cambria Math"/>
            <w:lang w:val="nl-NL"/>
          </w:rPr>
          <m:t>)</m:t>
        </m:r>
      </m:oMath>
      <w:r w:rsidRPr="000C6EE8">
        <w:rPr>
          <w:vertAlign w:val="superscript"/>
          <w:lang w:val="nl-NL"/>
        </w:rPr>
        <w:t>2</w:t>
      </w:r>
      <w:r w:rsidRPr="000C6EE8">
        <w:rPr>
          <w:lang w:val="nl-NL"/>
        </w:rPr>
        <w:t xml:space="preserve"> – 6. (-3).</w:t>
      </w:r>
      <m:oMath>
        <m:r>
          <w:rPr>
            <w:rFonts w:ascii="Cambria Math" w:hAnsi="Cambria Math"/>
            <w:lang w:val="nl-NL"/>
          </w:rPr>
          <m:t xml:space="preserve"> (-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lang w:val="nl-NL"/>
              </w:rPr>
              <m:t>2</m:t>
            </m:r>
          </m:den>
        </m:f>
      </m:oMath>
      <w:r w:rsidRPr="000C6EE8">
        <w:rPr>
          <w:lang w:val="nl-NL"/>
        </w:rPr>
        <w:t>) – 2(-3).3 = 6</w:t>
      </w:r>
    </w:p>
    <w:bookmarkEnd w:id="0"/>
    <w:p w:rsidR="00E45BF3" w:rsidRPr="000C6EE8" w:rsidRDefault="00E45BF3" w:rsidP="00243F4B">
      <w:pPr>
        <w:spacing w:after="0" w:line="240" w:lineRule="auto"/>
        <w:rPr>
          <w:b/>
          <w:bCs/>
        </w:rPr>
      </w:pPr>
      <w:r w:rsidRPr="000C6EE8">
        <w:rPr>
          <w:b/>
          <w:lang w:val="nl-NL"/>
        </w:rPr>
        <w:t>4.</w:t>
      </w:r>
      <w:r w:rsidRPr="000C6EE8">
        <w:rPr>
          <w:b/>
          <w:bCs/>
        </w:rPr>
        <w:t xml:space="preserve"> Nhận xét, dặn dò:</w:t>
      </w:r>
    </w:p>
    <w:p w:rsidR="00E45BF3" w:rsidRPr="000C6EE8" w:rsidRDefault="00E45BF3" w:rsidP="00243F4B">
      <w:pPr>
        <w:spacing w:after="0" w:line="240" w:lineRule="auto"/>
        <w:rPr>
          <w:rFonts w:eastAsia="Calibri"/>
          <w:lang w:val="vi-VN"/>
        </w:rPr>
      </w:pPr>
      <w:r w:rsidRPr="000C6EE8">
        <w:rPr>
          <w:rFonts w:eastAsia="Calibri"/>
          <w:lang w:val="pt-BR"/>
        </w:rPr>
        <w:t>- HS</w:t>
      </w:r>
      <w:r w:rsidRPr="000C6EE8">
        <w:rPr>
          <w:rFonts w:eastAsia="Calibri"/>
          <w:lang w:val="vi-VN"/>
        </w:rPr>
        <w:t xml:space="preserve"> ôn lại </w:t>
      </w:r>
      <w:r w:rsidRPr="000C6EE8">
        <w:rPr>
          <w:rFonts w:eastAsia="Calibri"/>
        </w:rPr>
        <w:t xml:space="preserve">các kiến thức về </w:t>
      </w:r>
      <w:r w:rsidR="000532D0" w:rsidRPr="000C6EE8">
        <w:rPr>
          <w:rFonts w:eastAsia="Calibri"/>
        </w:rPr>
        <w:t>đơn thức, đa thức</w:t>
      </w:r>
    </w:p>
    <w:p w:rsidR="00E45BF3" w:rsidRPr="000C6EE8" w:rsidRDefault="00E45BF3" w:rsidP="00243F4B">
      <w:pPr>
        <w:spacing w:after="0" w:line="240" w:lineRule="auto"/>
        <w:rPr>
          <w:rFonts w:eastAsia="Calibri"/>
          <w:lang w:val="pt-BR"/>
        </w:rPr>
      </w:pPr>
      <w:r w:rsidRPr="000C6EE8">
        <w:rPr>
          <w:rFonts w:eastAsia="Calibri"/>
          <w:lang w:val="pt-BR"/>
        </w:rPr>
        <w:t>- Hoàn thành các bài tập</w:t>
      </w:r>
      <w:r w:rsidR="000532D0" w:rsidRPr="000C6EE8">
        <w:rPr>
          <w:rFonts w:eastAsia="Calibri"/>
          <w:lang w:val="pt-BR"/>
        </w:rPr>
        <w:t xml:space="preserve"> còn lại trong SGK</w:t>
      </w:r>
      <w:r w:rsidRPr="000C6EE8">
        <w:rPr>
          <w:rFonts w:eastAsia="Calibri"/>
          <w:lang w:val="pt-BR"/>
        </w:rPr>
        <w:t>.</w:t>
      </w:r>
    </w:p>
    <w:p w:rsidR="000C6EE8" w:rsidRPr="000C6EE8" w:rsidRDefault="00E45BF3" w:rsidP="00243F4B">
      <w:pPr>
        <w:spacing w:after="0" w:line="240" w:lineRule="auto"/>
        <w:rPr>
          <w:rFonts w:eastAsia="Calibri"/>
          <w:b/>
          <w:i/>
        </w:rPr>
      </w:pPr>
      <w:r w:rsidRPr="000C6EE8">
        <w:rPr>
          <w:rFonts w:eastAsia="Calibri"/>
        </w:rPr>
        <w:t>- Chuẩn bị bài mới “</w:t>
      </w:r>
      <w:r w:rsidR="000C6EE8" w:rsidRPr="000C6EE8">
        <w:rPr>
          <w:rFonts w:eastAsia="Calibri"/>
          <w:b/>
          <w:i/>
        </w:rPr>
        <w:t>Các phép toán với đa thức nhiều biến</w:t>
      </w:r>
    </w:p>
    <w:p w:rsidR="00E45BF3" w:rsidRPr="000C6EE8" w:rsidRDefault="00E45BF3" w:rsidP="00243F4B">
      <w:pPr>
        <w:spacing w:after="0" w:line="240" w:lineRule="auto"/>
        <w:rPr>
          <w:bCs/>
        </w:rPr>
      </w:pPr>
      <w:r w:rsidRPr="000C6EE8">
        <w:rPr>
          <w:b/>
          <w:bCs/>
        </w:rPr>
        <w:t xml:space="preserve">IV. TÀI LIỆU THAM KHẢO DÀNH CHO HỌC SINH: </w:t>
      </w:r>
      <w:r w:rsidR="000C6EE8" w:rsidRPr="000C6EE8">
        <w:rPr>
          <w:bCs/>
        </w:rPr>
        <w:t>Sách bài tập toán 8</w:t>
      </w:r>
      <w:r w:rsidRPr="000C6EE8">
        <w:rPr>
          <w:bCs/>
        </w:rPr>
        <w:t>.</w:t>
      </w:r>
    </w:p>
    <w:p w:rsidR="00E45BF3" w:rsidRPr="000C6EE8" w:rsidRDefault="00E45BF3" w:rsidP="00243F4B">
      <w:pPr>
        <w:spacing w:after="0" w:line="240" w:lineRule="auto"/>
        <w:rPr>
          <w:b/>
        </w:rPr>
      </w:pPr>
      <w:r w:rsidRPr="000C6EE8">
        <w:rPr>
          <w:b/>
        </w:rPr>
        <w:t xml:space="preserve">V. RÚT KINH NGHIỆM </w:t>
      </w:r>
    </w:p>
    <w:p w:rsidR="00E21100" w:rsidRPr="000C6EE8" w:rsidRDefault="00E21100" w:rsidP="00243F4B">
      <w:pPr>
        <w:spacing w:after="0" w:line="240" w:lineRule="auto"/>
        <w:jc w:val="left"/>
      </w:pPr>
      <w:r w:rsidRPr="000C6EE8">
        <w:t>Nội dung:</w:t>
      </w:r>
    </w:p>
    <w:p w:rsidR="00E45BF3" w:rsidRPr="000C6EE8" w:rsidRDefault="00E45BF3" w:rsidP="00243F4B">
      <w:pPr>
        <w:spacing w:after="0" w:line="240" w:lineRule="auto"/>
        <w:jc w:val="left"/>
      </w:pPr>
      <w:r w:rsidRPr="000C6EE8">
        <w:t>…………………………………………………</w:t>
      </w:r>
      <w:r w:rsidR="000C6EE8" w:rsidRPr="000C6EE8">
        <w:t>………………………….................</w:t>
      </w:r>
    </w:p>
    <w:p w:rsidR="00E21100" w:rsidRPr="000C6EE8" w:rsidRDefault="00E21100" w:rsidP="00243F4B">
      <w:pPr>
        <w:spacing w:after="0" w:line="240" w:lineRule="auto"/>
        <w:jc w:val="left"/>
      </w:pPr>
      <w:r w:rsidRPr="000C6EE8">
        <w:t>Phương pháp:</w:t>
      </w:r>
    </w:p>
    <w:p w:rsidR="00E45BF3" w:rsidRPr="000C6EE8" w:rsidRDefault="00E45BF3" w:rsidP="00243F4B">
      <w:pPr>
        <w:spacing w:after="0" w:line="240" w:lineRule="auto"/>
        <w:jc w:val="left"/>
      </w:pPr>
      <w:r w:rsidRPr="000C6EE8">
        <w:t>....…………………………………………………………………………………</w:t>
      </w:r>
      <w:r w:rsidR="00E21100" w:rsidRPr="000C6EE8">
        <w:t>…</w:t>
      </w:r>
    </w:p>
    <w:p w:rsidR="00E45BF3" w:rsidRPr="000C6EE8" w:rsidRDefault="00E45BF3" w:rsidP="00243F4B">
      <w:pPr>
        <w:spacing w:after="0" w:line="240" w:lineRule="auto"/>
        <w:jc w:val="left"/>
        <w:rPr>
          <w:b/>
          <w:u w:val="single"/>
        </w:rPr>
      </w:pPr>
      <w:r w:rsidRPr="000C6EE8">
        <w:t>Sử dụng TB, ĐDDH: ……………………………………………………………………………</w:t>
      </w:r>
      <w:r w:rsidR="00E21100" w:rsidRPr="000C6EE8">
        <w:t>…………</w:t>
      </w:r>
    </w:p>
    <w:p w:rsidR="00393A60" w:rsidRPr="000C6EE8" w:rsidRDefault="00393A60" w:rsidP="00243F4B">
      <w:pPr>
        <w:spacing w:after="0" w:line="240" w:lineRule="auto"/>
      </w:pPr>
    </w:p>
    <w:sectPr w:rsidR="00393A60" w:rsidRPr="000C6EE8" w:rsidSect="00E66FF0">
      <w:footerReference w:type="default" r:id="rId32"/>
      <w:pgSz w:w="11906" w:h="16838" w:code="9"/>
      <w:pgMar w:top="1134" w:right="1134" w:bottom="1134" w:left="1418" w:header="72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0ED6" w:rsidRDefault="00860ED6" w:rsidP="00E66FF0">
      <w:pPr>
        <w:spacing w:after="0" w:line="240" w:lineRule="auto"/>
      </w:pPr>
      <w:r>
        <w:separator/>
      </w:r>
    </w:p>
  </w:endnote>
  <w:endnote w:type="continuationSeparator" w:id="0">
    <w:p w:rsidR="00860ED6" w:rsidRDefault="00860ED6" w:rsidP="00E66F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35893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66FF0" w:rsidRDefault="00E66FF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12D51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E66FF0" w:rsidRDefault="00E66F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0ED6" w:rsidRDefault="00860ED6" w:rsidP="00E66FF0">
      <w:pPr>
        <w:spacing w:after="0" w:line="240" w:lineRule="auto"/>
      </w:pPr>
      <w:r>
        <w:separator/>
      </w:r>
    </w:p>
  </w:footnote>
  <w:footnote w:type="continuationSeparator" w:id="0">
    <w:p w:rsidR="00860ED6" w:rsidRDefault="00860ED6" w:rsidP="00E66F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A7B77"/>
    <w:multiLevelType w:val="hybridMultilevel"/>
    <w:tmpl w:val="773EE9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D2540"/>
    <w:multiLevelType w:val="hybridMultilevel"/>
    <w:tmpl w:val="2ADEE0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470732"/>
    <w:multiLevelType w:val="hybridMultilevel"/>
    <w:tmpl w:val="7BA03D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5A3CDB"/>
    <w:multiLevelType w:val="hybridMultilevel"/>
    <w:tmpl w:val="D8A4A4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A24721"/>
    <w:multiLevelType w:val="hybridMultilevel"/>
    <w:tmpl w:val="4E208DB0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13016B"/>
    <w:multiLevelType w:val="hybridMultilevel"/>
    <w:tmpl w:val="7FA2DF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952C5D"/>
    <w:multiLevelType w:val="hybridMultilevel"/>
    <w:tmpl w:val="C3AAEDA2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9F0EE2"/>
    <w:multiLevelType w:val="hybridMultilevel"/>
    <w:tmpl w:val="0A26D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0D3431"/>
    <w:multiLevelType w:val="hybridMultilevel"/>
    <w:tmpl w:val="FF423018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8F1C7C"/>
    <w:multiLevelType w:val="hybridMultilevel"/>
    <w:tmpl w:val="55622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CD1363"/>
    <w:multiLevelType w:val="hybridMultilevel"/>
    <w:tmpl w:val="8A2EA0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4E66B3"/>
    <w:multiLevelType w:val="hybridMultilevel"/>
    <w:tmpl w:val="37448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1024B1"/>
    <w:multiLevelType w:val="hybridMultilevel"/>
    <w:tmpl w:val="0D9A34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E80615"/>
    <w:multiLevelType w:val="hybridMultilevel"/>
    <w:tmpl w:val="CBC0438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3C11E8B"/>
    <w:multiLevelType w:val="hybridMultilevel"/>
    <w:tmpl w:val="8F44B21E"/>
    <w:lvl w:ilvl="0" w:tplc="A5F090A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4514CBD"/>
    <w:multiLevelType w:val="hybridMultilevel"/>
    <w:tmpl w:val="68340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957124"/>
    <w:multiLevelType w:val="hybridMultilevel"/>
    <w:tmpl w:val="A69888E2"/>
    <w:lvl w:ilvl="0" w:tplc="5210946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876CF6"/>
    <w:multiLevelType w:val="hybridMultilevel"/>
    <w:tmpl w:val="2BF0EEB2"/>
    <w:lvl w:ilvl="0" w:tplc="B804E5D2">
      <w:start w:val="1"/>
      <w:numFmt w:val="decimal"/>
      <w:lvlText w:val="%1."/>
      <w:lvlJc w:val="left"/>
      <w:pPr>
        <w:ind w:left="502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731661B4"/>
    <w:multiLevelType w:val="hybridMultilevel"/>
    <w:tmpl w:val="3AAA02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3"/>
  </w:num>
  <w:num w:numId="3">
    <w:abstractNumId w:val="12"/>
  </w:num>
  <w:num w:numId="4">
    <w:abstractNumId w:val="8"/>
  </w:num>
  <w:num w:numId="5">
    <w:abstractNumId w:val="16"/>
  </w:num>
  <w:num w:numId="6">
    <w:abstractNumId w:val="5"/>
  </w:num>
  <w:num w:numId="7">
    <w:abstractNumId w:val="4"/>
  </w:num>
  <w:num w:numId="8">
    <w:abstractNumId w:val="1"/>
  </w:num>
  <w:num w:numId="9">
    <w:abstractNumId w:val="3"/>
  </w:num>
  <w:num w:numId="10">
    <w:abstractNumId w:val="14"/>
  </w:num>
  <w:num w:numId="11">
    <w:abstractNumId w:val="9"/>
  </w:num>
  <w:num w:numId="12">
    <w:abstractNumId w:val="7"/>
  </w:num>
  <w:num w:numId="13">
    <w:abstractNumId w:val="11"/>
  </w:num>
  <w:num w:numId="14">
    <w:abstractNumId w:val="0"/>
  </w:num>
  <w:num w:numId="15">
    <w:abstractNumId w:val="10"/>
  </w:num>
  <w:num w:numId="16">
    <w:abstractNumId w:val="6"/>
  </w:num>
  <w:num w:numId="17">
    <w:abstractNumId w:val="15"/>
  </w:num>
  <w:num w:numId="18">
    <w:abstractNumId w:val="18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BF3"/>
    <w:rsid w:val="000532D0"/>
    <w:rsid w:val="000C6EE8"/>
    <w:rsid w:val="001D3632"/>
    <w:rsid w:val="00212D51"/>
    <w:rsid w:val="00243F4B"/>
    <w:rsid w:val="002E44AE"/>
    <w:rsid w:val="003272E2"/>
    <w:rsid w:val="00393A60"/>
    <w:rsid w:val="00457EB6"/>
    <w:rsid w:val="004B71A2"/>
    <w:rsid w:val="0068779A"/>
    <w:rsid w:val="00760E45"/>
    <w:rsid w:val="0076729A"/>
    <w:rsid w:val="0078442F"/>
    <w:rsid w:val="00860ED6"/>
    <w:rsid w:val="00874C43"/>
    <w:rsid w:val="008D4B4D"/>
    <w:rsid w:val="00941C98"/>
    <w:rsid w:val="00944A63"/>
    <w:rsid w:val="009544A7"/>
    <w:rsid w:val="009A0B2B"/>
    <w:rsid w:val="00AB2372"/>
    <w:rsid w:val="00B23858"/>
    <w:rsid w:val="00B51D80"/>
    <w:rsid w:val="00C03975"/>
    <w:rsid w:val="00C04692"/>
    <w:rsid w:val="00C17261"/>
    <w:rsid w:val="00C949C7"/>
    <w:rsid w:val="00C97098"/>
    <w:rsid w:val="00CF0751"/>
    <w:rsid w:val="00D61DA7"/>
    <w:rsid w:val="00DD2DC4"/>
    <w:rsid w:val="00E21100"/>
    <w:rsid w:val="00E448C0"/>
    <w:rsid w:val="00E45BF3"/>
    <w:rsid w:val="00E66FF0"/>
    <w:rsid w:val="00F8176B"/>
    <w:rsid w:val="00F906E2"/>
    <w:rsid w:val="00FE0DAB"/>
    <w:rsid w:val="00FE4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54EAB6"/>
  <w15:chartTrackingRefBased/>
  <w15:docId w15:val="{C397435B-DD9C-46F9-82BC-0D3EFE429C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5BF3"/>
    <w:pPr>
      <w:spacing w:after="120" w:line="36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E45BF3"/>
    <w:pPr>
      <w:keepNext/>
      <w:keepLines/>
      <w:spacing w:before="120" w:after="0" w:line="276" w:lineRule="auto"/>
      <w:jc w:val="center"/>
      <w:outlineLvl w:val="0"/>
    </w:pPr>
    <w:rPr>
      <w:rFonts w:eastAsiaTheme="majorEastAsia" w:cstheme="majorBidi"/>
      <w:b/>
      <w:caps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45BF3"/>
    <w:rPr>
      <w:rFonts w:ascii="Times New Roman" w:eastAsiaTheme="majorEastAsia" w:hAnsi="Times New Roman" w:cstheme="majorBidi"/>
      <w:b/>
      <w:caps/>
      <w:color w:val="000000" w:themeColor="text1"/>
      <w:sz w:val="28"/>
      <w:szCs w:val="32"/>
    </w:rPr>
  </w:style>
  <w:style w:type="paragraph" w:styleId="ListParagraph">
    <w:name w:val="List Paragraph"/>
    <w:basedOn w:val="Normal"/>
    <w:link w:val="ListParagraphChar"/>
    <w:uiPriority w:val="34"/>
    <w:qFormat/>
    <w:rsid w:val="00E45BF3"/>
    <w:pPr>
      <w:spacing w:after="200" w:line="276" w:lineRule="auto"/>
      <w:ind w:left="720"/>
      <w:contextualSpacing/>
    </w:pPr>
    <w:rPr>
      <w:rFonts w:eastAsia="Calibri"/>
      <w:color w:val="000000" w:themeColor="text1"/>
    </w:rPr>
  </w:style>
  <w:style w:type="character" w:customStyle="1" w:styleId="ListParagraphChar">
    <w:name w:val="List Paragraph Char"/>
    <w:link w:val="ListParagraph"/>
    <w:uiPriority w:val="34"/>
    <w:qFormat/>
    <w:locked/>
    <w:rsid w:val="00E45BF3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Header">
    <w:name w:val="header"/>
    <w:basedOn w:val="Normal"/>
    <w:link w:val="HeaderChar"/>
    <w:uiPriority w:val="99"/>
    <w:rsid w:val="002E44AE"/>
    <w:pPr>
      <w:tabs>
        <w:tab w:val="center" w:pos="4320"/>
        <w:tab w:val="right" w:pos="8640"/>
      </w:tabs>
      <w:spacing w:after="0" w:line="240" w:lineRule="auto"/>
    </w:pPr>
    <w:rPr>
      <w:rFonts w:ascii=".VnTime" w:hAnsi=".VnTime"/>
      <w:color w:val="000000" w:themeColor="text1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E44AE"/>
    <w:rPr>
      <w:rFonts w:ascii=".VnTime" w:eastAsia="Times New Roman" w:hAnsi=".VnTime" w:cs="Times New Roman"/>
      <w:color w:val="000000" w:themeColor="text1"/>
      <w:sz w:val="26"/>
      <w:szCs w:val="24"/>
    </w:rPr>
  </w:style>
  <w:style w:type="paragraph" w:styleId="NoSpacing">
    <w:name w:val="No Spacing"/>
    <w:aliases w:val="Nomarl"/>
    <w:next w:val="Normal"/>
    <w:uiPriority w:val="1"/>
    <w:qFormat/>
    <w:rsid w:val="002E44AE"/>
    <w:pPr>
      <w:spacing w:after="0" w:line="360" w:lineRule="auto"/>
      <w:jc w:val="both"/>
    </w:pPr>
    <w:rPr>
      <w:rFonts w:ascii="Times New Roman" w:eastAsia="Calibri" w:hAnsi="Times New Roman" w:cs="Times New Roman"/>
      <w:color w:val="000000" w:themeColor="text1"/>
      <w:sz w:val="28"/>
    </w:rPr>
  </w:style>
  <w:style w:type="table" w:styleId="TableGrid">
    <w:name w:val="Table Grid"/>
    <w:basedOn w:val="TableNormal"/>
    <w:uiPriority w:val="59"/>
    <w:qFormat/>
    <w:rsid w:val="00243F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qFormat/>
    <w:rsid w:val="00243F4B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74C43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E66F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6FF0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B19EA0-E40C-4885-993C-90350C7A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4</TotalTime>
  <Pages>1</Pages>
  <Words>1838</Words>
  <Characters>10478</Characters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1-28T05:25:00Z</dcterms:created>
  <dcterms:modified xsi:type="dcterms:W3CDTF">2023-07-03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